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023AA3" w:rsidRPr="00CA1982" w14:paraId="06ABCBFC" w14:textId="77777777" w:rsidTr="00D156C7">
        <w:tc>
          <w:tcPr>
            <w:tcW w:w="4394" w:type="dxa"/>
          </w:tcPr>
          <w:p w14:paraId="6BCD8E1A" w14:textId="5B5C73D2" w:rsidR="00023AA3" w:rsidRPr="00CA1982" w:rsidRDefault="006B3C47" w:rsidP="0034298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RƯỜNG THCS </w:t>
            </w:r>
            <w:r w:rsidR="0034298E" w:rsidRPr="00CA198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&amp; THPT LƯƠNG THẾ VINH</w:t>
            </w:r>
          </w:p>
        </w:tc>
        <w:tc>
          <w:tcPr>
            <w:tcW w:w="5812" w:type="dxa"/>
          </w:tcPr>
          <w:p w14:paraId="47D15C1A" w14:textId="28B14DE4" w:rsidR="00662B42" w:rsidRPr="00CA1982" w:rsidRDefault="00662B42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34298E" w:rsidRPr="00CA198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HI HỌC KỲ II</w:t>
            </w:r>
          </w:p>
          <w:p w14:paraId="2C32EE24" w14:textId="77777777" w:rsidR="00023AA3" w:rsidRPr="00CA1982" w:rsidRDefault="0034298E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 : TOÁN LỚP 6</w:t>
            </w:r>
          </w:p>
          <w:p w14:paraId="45C73793" w14:textId="4B43EFCE" w:rsidR="0034298E" w:rsidRPr="00CA1982" w:rsidRDefault="0034298E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 : 90 phút, không kể thời gian giao đề)</w:t>
            </w:r>
          </w:p>
        </w:tc>
      </w:tr>
    </w:tbl>
    <w:p w14:paraId="07BD4443" w14:textId="77777777" w:rsidR="00D156C7" w:rsidRPr="00CA1982" w:rsidRDefault="00D156C7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2F07D49" w14:textId="25C274D7" w:rsidR="003367D6" w:rsidRPr="00CA1982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I. TRẮC NGHIỆM (</w:t>
      </w:r>
      <w:r w:rsidR="00C740EB" w:rsidRPr="00CA1982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  <w:r w:rsidR="00C740EB"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D1051" w:rsidRPr="00D11A2A">
        <w:rPr>
          <w:rFonts w:ascii="Times New Roman" w:hAnsi="Times New Roman" w:cs="Times New Roman"/>
          <w:sz w:val="24"/>
          <w:szCs w:val="24"/>
        </w:rPr>
        <w:t>Ghi chữ cái đứng trước các câu trả lời đúng vào giấy kiểm tra</w:t>
      </w:r>
      <w:r w:rsidR="008D105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40EA0557" w14:textId="77777777" w:rsidR="00C740EB" w:rsidRPr="00CA1982" w:rsidRDefault="00C740EB" w:rsidP="00C740E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DF75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527" type="#_x0000_t75" style="width:60.75pt;height:31.3pt" o:ole="">
            <v:imagedata r:id="rId8" o:title=""/>
          </v:shape>
          <o:OLEObject Type="Embed" ProgID="Equation.DSMT4" ShapeID="_x0000_i4527" DrawAspect="Content" ObjectID="_1659558069" r:id="rId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thì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5369563">
          <v:shape id="_x0000_i4528" type="#_x0000_t75" style="width:10pt;height:11.25pt" o:ole="">
            <v:imagedata r:id="rId10" o:title=""/>
          </v:shape>
          <o:OLEObject Type="Embed" ProgID="Equation.DSMT4" ShapeID="_x0000_i4528" DrawAspect="Content" ObjectID="_1659558070" r:id="rId1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6CDBBCE9" w14:textId="77777777" w:rsidR="00C740EB" w:rsidRPr="00CA1982" w:rsidRDefault="00C740EB" w:rsidP="00C740EB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A0DC245">
          <v:shape id="_x0000_i4529" type="#_x0000_t75" style="width:26.9pt;height:13.75pt" o:ole="">
            <v:imagedata r:id="rId12" o:title=""/>
          </v:shape>
          <o:OLEObject Type="Embed" ProgID="Equation.DSMT4" ShapeID="_x0000_i4529" DrawAspect="Content" ObjectID="_1659558071" r:id="rId13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3CE29999">
          <v:shape id="_x0000_i4530" type="#_x0000_t75" style="width:40.05pt;height:13.75pt" o:ole="">
            <v:imagedata r:id="rId14" o:title=""/>
          </v:shape>
          <o:OLEObject Type="Embed" ProgID="Equation.DSMT4" ShapeID="_x0000_i4530" DrawAspect="Content" ObjectID="_1659558072" r:id="rId15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C2B55D3">
          <v:shape id="_x0000_i4531" type="#_x0000_t75" style="width:26.9pt;height:13.75pt" o:ole="">
            <v:imagedata r:id="rId16" o:title=""/>
          </v:shape>
          <o:OLEObject Type="Embed" ProgID="Equation.DSMT4" ShapeID="_x0000_i4531" DrawAspect="Content" ObjectID="_1659558073" r:id="rId17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hoặc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0588784A">
          <v:shape id="_x0000_i4532" type="#_x0000_t75" style="width:40.05pt;height:13.75pt" o:ole="">
            <v:imagedata r:id="rId14" o:title=""/>
          </v:shape>
          <o:OLEObject Type="Embed" ProgID="Equation.DSMT4" ShapeID="_x0000_i4532" DrawAspect="Content" ObjectID="_1659558074" r:id="rId18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F7B734A">
          <v:shape id="_x0000_i4533" type="#_x0000_t75" style="width:33.2pt;height:13.75pt" o:ole="">
            <v:imagedata r:id="rId19" o:title=""/>
          </v:shape>
          <o:OLEObject Type="Embed" ProgID="Equation.DSMT4" ShapeID="_x0000_i4533" DrawAspect="Content" ObjectID="_1659558075" r:id="rId20"/>
        </w:object>
      </w:r>
    </w:p>
    <w:p w14:paraId="44EB1C79" w14:textId="77777777" w:rsidR="00C740EB" w:rsidRPr="00CA1982" w:rsidRDefault="00C740EB" w:rsidP="00C740E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E02D7DE">
          <v:shape id="_x0000_i4534" type="#_x0000_t75" style="width:18.8pt;height:16.3pt" o:ole="">
            <v:imagedata r:id="rId21" o:title=""/>
          </v:shape>
          <o:OLEObject Type="Embed" ProgID="Equation.DSMT4" ShapeID="_x0000_i4534" DrawAspect="Content" ObjectID="_1659558076" r:id="rId22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ủa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E202E65">
          <v:shape id="_x0000_i4535" type="#_x0000_t75" style="width:25.05pt;height:31.3pt" o:ole="">
            <v:imagedata r:id="rId23" o:title=""/>
          </v:shape>
          <o:OLEObject Type="Embed" ProgID="Equation.DSMT4" ShapeID="_x0000_i4535" DrawAspect="Content" ObjectID="_1659558077" r:id="rId24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ó giá trị bằng:</w:t>
      </w:r>
    </w:p>
    <w:p w14:paraId="0AB0221B" w14:textId="77777777" w:rsidR="00C740EB" w:rsidRPr="00CA1982" w:rsidRDefault="00C740EB" w:rsidP="00C740EB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3A0D538">
          <v:shape id="_x0000_i4536" type="#_x0000_t75" style="width:18.15pt;height:31.3pt" o:ole="">
            <v:imagedata r:id="rId25" o:title=""/>
          </v:shape>
          <o:OLEObject Type="Embed" ProgID="Equation.DSMT4" ShapeID="_x0000_i4536" DrawAspect="Content" ObjectID="_1659558078" r:id="rId26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C20C15A">
          <v:shape id="_x0000_i4537" type="#_x0000_t75" style="width:18.15pt;height:31.3pt" o:ole="">
            <v:imagedata r:id="rId27" o:title=""/>
          </v:shape>
          <o:OLEObject Type="Embed" ProgID="Equation.DSMT4" ShapeID="_x0000_i4537" DrawAspect="Content" ObjectID="_1659558079" r:id="rId28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FA664C5">
          <v:shape id="_x0000_i4538" type="#_x0000_t75" style="width:36.3pt;height:31.3pt" o:ole="">
            <v:imagedata r:id="rId29" o:title=""/>
          </v:shape>
          <o:OLEObject Type="Embed" ProgID="Equation.DSMT4" ShapeID="_x0000_i4538" DrawAspect="Content" ObjectID="_1659558080" r:id="rId30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D74D9EC">
          <v:shape id="_x0000_i4539" type="#_x0000_t75" style="width:36.3pt;height:31.3pt" o:ole="">
            <v:imagedata r:id="rId31" o:title=""/>
          </v:shape>
          <o:OLEObject Type="Embed" ProgID="Equation.DSMT4" ShapeID="_x0000_i4539" DrawAspect="Content" ObjectID="_1659558081" r:id="rId32"/>
        </w:object>
      </w:r>
    </w:p>
    <w:p w14:paraId="2219189D" w14:textId="77777777" w:rsidR="00C740EB" w:rsidRPr="00CA1982" w:rsidRDefault="00C740EB" w:rsidP="00C740E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Hình tròn tâm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6D8EC0D">
          <v:shape id="_x0000_i4540" type="#_x0000_t75" style="width:11.9pt;height:13.75pt" o:ole="">
            <v:imagedata r:id="rId33" o:title=""/>
          </v:shape>
          <o:OLEObject Type="Embed" ProgID="Equation.DSMT4" ShapeID="_x0000_i4540" DrawAspect="Content" ObjectID="_1659558082" r:id="rId34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án kính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AE4AD33">
          <v:shape id="_x0000_i4541" type="#_x0000_t75" style="width:23.15pt;height:13.75pt" o:ole="">
            <v:imagedata r:id="rId35" o:title=""/>
          </v:shape>
          <o:OLEObject Type="Embed" ProgID="Equation.DSMT4" ShapeID="_x0000_i4541" DrawAspect="Content" ObjectID="_1659558083" r:id="rId36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 hình gồm các điểm cách điểm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1D56EBF">
          <v:shape id="_x0000_i4542" type="#_x0000_t75" style="width:11.9pt;height:13.75pt" o:ole="">
            <v:imagedata r:id="rId37" o:title=""/>
          </v:shape>
          <o:OLEObject Type="Embed" ProgID="Equation.DSMT4" ShapeID="_x0000_i4542" DrawAspect="Content" ObjectID="_1659558084" r:id="rId38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ho trước một khoảng</w:t>
      </w:r>
    </w:p>
    <w:p w14:paraId="37D1F85B" w14:textId="77777777" w:rsidR="00C740EB" w:rsidRPr="00CA1982" w:rsidRDefault="00C740EB" w:rsidP="00C740EB">
      <w:pPr>
        <w:tabs>
          <w:tab w:val="left" w:pos="3402"/>
          <w:tab w:val="left" w:pos="5387"/>
          <w:tab w:val="left" w:pos="7230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sz w:val="24"/>
          <w:szCs w:val="24"/>
        </w:rPr>
        <w:t xml:space="preserve">bằng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4065A8B">
          <v:shape id="_x0000_i4543" type="#_x0000_t75" style="width:23.15pt;height:13.75pt" o:ole="">
            <v:imagedata r:id="rId35" o:title=""/>
          </v:shape>
          <o:OLEObject Type="Embed" ProgID="Equation.DSMT4" ShapeID="_x0000_i4543" DrawAspect="Content" ObjectID="_1659558085" r:id="rId39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nhỏ hơn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2CC796F">
          <v:shape id="_x0000_i4544" type="#_x0000_t75" style="width:23.15pt;height:13.75pt" o:ole="">
            <v:imagedata r:id="rId40" o:title=""/>
          </v:shape>
          <o:OLEObject Type="Embed" ProgID="Equation.DSMT4" ShapeID="_x0000_i4544" DrawAspect="Content" ObjectID="_1659558086" r:id="rId41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sz w:val="24"/>
          <w:szCs w:val="24"/>
        </w:rPr>
        <w:t xml:space="preserve">lớn hơn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95B8997">
          <v:shape id="_x0000_i4545" type="#_x0000_t75" style="width:23.15pt;height:13.75pt" o:ole="">
            <v:imagedata r:id="rId42" o:title=""/>
          </v:shape>
          <o:OLEObject Type="Embed" ProgID="Equation.DSMT4" ShapeID="_x0000_i4545" DrawAspect="Content" ObjectID="_1659558087" r:id="rId43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sz w:val="24"/>
          <w:szCs w:val="24"/>
        </w:rPr>
        <w:t xml:space="preserve">nhỏ hơn hoặc bằng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7BA3FC5">
          <v:shape id="_x0000_i4546" type="#_x0000_t75" style="width:23.15pt;height:13.75pt" o:ole="">
            <v:imagedata r:id="rId44" o:title=""/>
          </v:shape>
          <o:OLEObject Type="Embed" ProgID="Equation.DSMT4" ShapeID="_x0000_i4546" DrawAspect="Content" ObjectID="_1659558088" r:id="rId45"/>
        </w:object>
      </w:r>
    </w:p>
    <w:p w14:paraId="0D31932D" w14:textId="77777777" w:rsidR="00C740EB" w:rsidRPr="00CA1982" w:rsidRDefault="00C740EB" w:rsidP="00C740E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Cho hai góc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2F2D4135">
          <v:shape id="_x0000_i4547" type="#_x0000_t75" style="width:23.8pt;height:20.05pt" o:ole="">
            <v:imagedata r:id="rId46" o:title=""/>
          </v:shape>
          <o:OLEObject Type="Embed" ProgID="Equation.DSMT4" ShapeID="_x0000_i4547" DrawAspect="Content" ObjectID="_1659558089" r:id="rId47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762B6385">
          <v:shape id="_x0000_i4548" type="#_x0000_t75" style="width:23.8pt;height:20.05pt" o:ole="">
            <v:imagedata r:id="rId48" o:title=""/>
          </v:shape>
          <o:OLEObject Type="Embed" ProgID="Equation.DSMT4" ShapeID="_x0000_i4548" DrawAspect="Content" ObjectID="_1659558090" r:id="rId4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 hai góc kề bù v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280" w:dyaOrig="400" w14:anchorId="7995DA47">
          <v:shape id="_x0000_i4549" type="#_x0000_t75" style="width:63.85pt;height:20.05pt" o:ole="">
            <v:imagedata r:id="rId50" o:title=""/>
          </v:shape>
          <o:OLEObject Type="Embed" ProgID="Equation.DSMT4" ShapeID="_x0000_i4549" DrawAspect="Content" ObjectID="_1659558091" r:id="rId5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Số đo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04E3C477">
          <v:shape id="_x0000_i4550" type="#_x0000_t75" style="width:23.8pt;height:20.05pt" o:ole="">
            <v:imagedata r:id="rId52" o:title=""/>
          </v:shape>
          <o:OLEObject Type="Embed" ProgID="Equation.DSMT4" ShapeID="_x0000_i4550" DrawAspect="Content" ObjectID="_1659558092" r:id="rId53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1E7F034" w14:textId="77777777" w:rsidR="00C740EB" w:rsidRPr="00CA1982" w:rsidRDefault="00C740EB" w:rsidP="00C740EB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30F4C7A6">
          <v:shape id="_x0000_i4554" type="#_x0000_t75" style="width:18.8pt;height:16.3pt" o:ole="">
            <v:imagedata r:id="rId54" o:title=""/>
          </v:shape>
          <o:OLEObject Type="Embed" ProgID="Equation.DSMT4" ShapeID="_x0000_i4554" DrawAspect="Content" ObjectID="_1659558093" r:id="rId55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399BEA8B">
          <v:shape id="_x0000_i4551" type="#_x0000_t75" style="width:18.8pt;height:16.3pt" o:ole="">
            <v:imagedata r:id="rId56" o:title=""/>
          </v:shape>
          <o:OLEObject Type="Embed" ProgID="Equation.DSMT4" ShapeID="_x0000_i4551" DrawAspect="Content" ObjectID="_1659558094" r:id="rId57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2D81BC06">
          <v:shape id="_x0000_i4552" type="#_x0000_t75" style="width:23.8pt;height:16.3pt" o:ole="">
            <v:imagedata r:id="rId58" o:title=""/>
          </v:shape>
          <o:OLEObject Type="Embed" ProgID="Equation.DSMT4" ShapeID="_x0000_i4552" DrawAspect="Content" ObjectID="_1659558095" r:id="rId59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651710BD">
          <v:shape id="_x0000_i4553" type="#_x0000_t75" style="width:23.8pt;height:16.3pt" o:ole="">
            <v:imagedata r:id="rId60" o:title=""/>
          </v:shape>
          <o:OLEObject Type="Embed" ProgID="Equation.DSMT4" ShapeID="_x0000_i4553" DrawAspect="Content" ObjectID="_1659558096" r:id="rId61"/>
        </w:object>
      </w:r>
    </w:p>
    <w:p w14:paraId="69F865AB" w14:textId="57C812D9" w:rsidR="003367D6" w:rsidRPr="00CA1982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II. TỰ LUẬ</w:t>
      </w:r>
      <w:r w:rsidR="00C740EB" w:rsidRPr="00CA1982">
        <w:rPr>
          <w:rFonts w:ascii="Times New Roman" w:hAnsi="Times New Roman" w:cs="Times New Roman"/>
          <w:b/>
          <w:color w:val="0000FF"/>
          <w:sz w:val="24"/>
          <w:szCs w:val="24"/>
        </w:rPr>
        <w:t>N (8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14:paraId="1DCD9262" w14:textId="402314D6" w:rsidR="00C740EB" w:rsidRPr="00CA1982" w:rsidRDefault="00C740EB" w:rsidP="00C740E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Bài 1</w:t>
      </w:r>
      <w:r w:rsidRPr="00CA1982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="00335D90" w:rsidRPr="00CA1982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>(1,5 điểm) Thực hiện phép tính:</w:t>
      </w:r>
    </w:p>
    <w:p w14:paraId="7275711F" w14:textId="77777777" w:rsidR="00C740EB" w:rsidRPr="00CA1982" w:rsidRDefault="00C740EB" w:rsidP="00335D90">
      <w:pPr>
        <w:tabs>
          <w:tab w:val="left" w:pos="3969"/>
          <w:tab w:val="left" w:pos="708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a)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33BAA29A">
          <v:shape id="_x0000_i4555" type="#_x0000_t75" style="width:87.05pt;height:30.7pt" o:ole="">
            <v:imagedata r:id="rId62" o:title=""/>
          </v:shape>
          <o:OLEObject Type="Embed" ProgID="Equation.DSMT4" ShapeID="_x0000_i4555" DrawAspect="Content" ObjectID="_1659558097" r:id="rId63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          b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840" w:dyaOrig="740" w14:anchorId="19FCC3AA">
          <v:shape id="_x0000_i4556" type="#_x0000_t75" style="width:141.5pt;height:36.95pt" o:ole="">
            <v:imagedata r:id="rId64" o:title=""/>
          </v:shape>
          <o:OLEObject Type="Embed" ProgID="Equation.DSMT4" ShapeID="_x0000_i4556" DrawAspect="Content" ObjectID="_1659558098" r:id="rId65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 w14:anchorId="10EB22CF">
          <v:shape id="_x0000_i4557" type="#_x0000_t75" style="width:128.35pt;height:33.8pt" o:ole="">
            <v:imagedata r:id="rId66" o:title=""/>
          </v:shape>
          <o:OLEObject Type="Embed" ProgID="Equation.DSMT4" ShapeID="_x0000_i4557" DrawAspect="Content" ObjectID="_1659558099" r:id="rId67"/>
        </w:object>
      </w:r>
    </w:p>
    <w:p w14:paraId="1E81A2F5" w14:textId="36EAC055" w:rsidR="00C740EB" w:rsidRPr="00CA1982" w:rsidRDefault="00C740EB" w:rsidP="00C740EB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r w:rsidR="00335D90" w:rsidRPr="00CA198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335D90" w:rsidRPr="00CA198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 xml:space="preserve">(1,5 điểm) Tìm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A30EB5">
          <v:shape id="_x0000_i4558" type="#_x0000_t75" style="width:10pt;height:10.65pt" o:ole="">
            <v:imagedata r:id="rId68" o:title=""/>
          </v:shape>
          <o:OLEObject Type="Embed" ProgID="Equation.DSMT4" ShapeID="_x0000_i4558" DrawAspect="Content" ObjectID="_1659558100" r:id="rId6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6E554BAC" w14:textId="77777777" w:rsidR="00C740EB" w:rsidRPr="00CA1982" w:rsidRDefault="00C740EB" w:rsidP="00C740E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 xml:space="preserve">a)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3577EF60">
          <v:shape id="_x0000_i4559" type="#_x0000_t75" style="width:71.35pt;height:30.05pt" o:ole="">
            <v:imagedata r:id="rId70" o:title=""/>
          </v:shape>
          <o:OLEObject Type="Embed" ProgID="Equation.DSMT4" ShapeID="_x0000_i4559" DrawAspect="Content" ObjectID="_1659558101" r:id="rId7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55270380">
          <v:shape id="_x0000_i4560" type="#_x0000_t75" style="width:116.45pt;height:33.2pt" o:ole="">
            <v:imagedata r:id="rId72" o:title=""/>
          </v:shape>
          <o:OLEObject Type="Embed" ProgID="Equation.DSMT4" ShapeID="_x0000_i4560" DrawAspect="Content" ObjectID="_1659558102" r:id="rId73"/>
        </w:object>
      </w:r>
      <w:r w:rsidRPr="00CA1982">
        <w:rPr>
          <w:rFonts w:ascii="Times New Roman" w:hAnsi="Times New Roman" w:cs="Times New Roman"/>
          <w:position w:val="-14"/>
          <w:sz w:val="24"/>
          <w:szCs w:val="24"/>
        </w:rPr>
        <w:t xml:space="preserve">                </w:t>
      </w:r>
      <w:r w:rsidRPr="00CA1982">
        <w:rPr>
          <w:rFonts w:ascii="Times New Roman" w:hAnsi="Times New Roman" w:cs="Times New Roman"/>
          <w:sz w:val="24"/>
          <w:szCs w:val="24"/>
        </w:rPr>
        <w:t xml:space="preserve">c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54BE263B">
          <v:shape id="_x0000_i4561" type="#_x0000_t75" style="width:114.55pt;height:33.2pt" o:ole="">
            <v:imagedata r:id="rId74" o:title=""/>
          </v:shape>
          <o:OLEObject Type="Embed" ProgID="Equation.DSMT4" ShapeID="_x0000_i4561" DrawAspect="Content" ObjectID="_1659558103" r:id="rId75"/>
        </w:object>
      </w:r>
      <w:r w:rsidRPr="00CA1982">
        <w:rPr>
          <w:rFonts w:ascii="Times New Roman" w:hAnsi="Times New Roman" w:cs="Times New Roman"/>
          <w:position w:val="-14"/>
          <w:sz w:val="24"/>
          <w:szCs w:val="24"/>
        </w:rPr>
        <w:t xml:space="preserve">     </w:t>
      </w:r>
    </w:p>
    <w:p w14:paraId="7859CF37" w14:textId="7636ED66" w:rsidR="00CA3438" w:rsidRPr="00D11A2A" w:rsidRDefault="00CA3438" w:rsidP="00CA3438">
      <w:pPr>
        <w:tabs>
          <w:tab w:val="left" w:pos="2268"/>
        </w:tabs>
        <w:spacing w:before="0" w:line="276" w:lineRule="auto"/>
        <w:ind w:left="99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3</w:t>
      </w:r>
      <w:r w:rsidRPr="00D11A2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D11A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(2 điểm) </w:t>
      </w:r>
      <w:r>
        <w:rPr>
          <w:rFonts w:ascii="Times New Roman" w:hAnsi="Times New Roman" w:cs="Times New Roman"/>
          <w:sz w:val="24"/>
          <w:szCs w:val="24"/>
        </w:rPr>
        <w:t xml:space="preserve">Lớp 6A có </w:t>
      </w:r>
      <w:r w:rsidRPr="003D0D7B">
        <w:rPr>
          <w:rFonts w:ascii="Times New Roman" w:hAnsi="Times New Roman"/>
          <w:position w:val="-6"/>
          <w:sz w:val="24"/>
        </w:rPr>
        <w:object w:dxaOrig="320" w:dyaOrig="279" w14:anchorId="157F6838">
          <v:shape id="_x0000_i4631" type="#_x0000_t75" style="width:15.65pt;height:13.75pt" o:ole="">
            <v:imagedata r:id="rId76" o:title=""/>
          </v:shape>
          <o:OLEObject Type="Embed" ProgID="Equation.DSMT4" ShapeID="_x0000_i4631" DrawAspect="Content" ObjectID="_1659558104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học sinh gồm ba loại học lực giỏi, khá, trung bình. Cuối năm học số học sinh giỏi chiếm </w:t>
      </w:r>
      <w:r w:rsidRPr="003D0D7B">
        <w:rPr>
          <w:rFonts w:ascii="Times New Roman" w:hAnsi="Times New Roman"/>
          <w:position w:val="-10"/>
          <w:sz w:val="24"/>
        </w:rPr>
        <w:object w:dxaOrig="400" w:dyaOrig="320" w14:anchorId="53CDF33A">
          <v:shape id="_x0000_i4632" type="#_x0000_t75" style="width:20.05pt;height:15.65pt" o:ole="">
            <v:imagedata r:id="rId78" o:title=""/>
          </v:shape>
          <o:OLEObject Type="Embed" ProgID="Equation.DSMT4" ShapeID="_x0000_i4632" DrawAspect="Content" ObjectID="_1659558105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số học sinh cả lớp. Biết </w:t>
      </w:r>
      <w:r w:rsidRPr="003D0D7B">
        <w:rPr>
          <w:rFonts w:ascii="Times New Roman" w:hAnsi="Times New Roman"/>
          <w:position w:val="-6"/>
          <w:sz w:val="24"/>
        </w:rPr>
        <w:object w:dxaOrig="520" w:dyaOrig="279" w14:anchorId="1EF8CB78">
          <v:shape id="_x0000_i4633" type="#_x0000_t75" style="width:26.3pt;height:13.75pt" o:ole="">
            <v:imagedata r:id="rId80" o:title=""/>
          </v:shape>
          <o:OLEObject Type="Embed" ProgID="Equation.DSMT4" ShapeID="_x0000_i4633" DrawAspect="Content" ObjectID="_1659558106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số học sinh khá là </w:t>
      </w:r>
      <w:r w:rsidRPr="003D0D7B">
        <w:rPr>
          <w:rFonts w:ascii="Times New Roman" w:hAnsi="Times New Roman"/>
          <w:position w:val="-6"/>
          <w:sz w:val="24"/>
        </w:rPr>
        <w:object w:dxaOrig="180" w:dyaOrig="279" w14:anchorId="49A27470">
          <v:shape id="_x0000_i4634" type="#_x0000_t75" style="width:8.75pt;height:13.75pt" o:ole="">
            <v:imagedata r:id="rId82" o:title=""/>
          </v:shape>
          <o:OLEObject Type="Embed" ProgID="Equation.DSMT4" ShapeID="_x0000_i4634" DrawAspect="Content" ObjectID="_1659558107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em. Còn lại là học sinh trung bình.</w:t>
      </w:r>
    </w:p>
    <w:p w14:paraId="286F6BB7" w14:textId="77777777" w:rsidR="00CA3438" w:rsidRDefault="00CA3438" w:rsidP="00CA3438">
      <w:pPr>
        <w:tabs>
          <w:tab w:val="left" w:pos="3969"/>
          <w:tab w:val="left" w:pos="7088"/>
        </w:tabs>
        <w:ind w:left="994" w:firstLine="0"/>
        <w:rPr>
          <w:rFonts w:ascii="Times New Roman" w:hAnsi="Times New Roman"/>
          <w:sz w:val="24"/>
        </w:rPr>
      </w:pPr>
      <w:r w:rsidRPr="00D11A2A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Tính số học sinh mỗi loại của lớp 6A.</w:t>
      </w:r>
      <w:r w:rsidRPr="00D11A2A">
        <w:rPr>
          <w:rFonts w:ascii="Times New Roman" w:hAnsi="Times New Roman"/>
          <w:sz w:val="24"/>
        </w:rPr>
        <w:tab/>
      </w:r>
    </w:p>
    <w:p w14:paraId="55841356" w14:textId="77777777" w:rsidR="00CA3438" w:rsidRPr="00D11A2A" w:rsidRDefault="00CA3438" w:rsidP="00CA3438">
      <w:pPr>
        <w:tabs>
          <w:tab w:val="left" w:pos="3969"/>
          <w:tab w:val="left" w:pos="708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D11A2A">
        <w:rPr>
          <w:rFonts w:ascii="Times New Roman" w:hAnsi="Times New Roman"/>
          <w:sz w:val="24"/>
        </w:rPr>
        <w:t>b)</w:t>
      </w:r>
      <w:r>
        <w:rPr>
          <w:rFonts w:ascii="Times New Roman" w:hAnsi="Times New Roman"/>
          <w:sz w:val="24"/>
        </w:rPr>
        <w:t xml:space="preserve"> Tính tỉ số phần trăm giữa số học sinh giỏi với số học sinh cả lớp.</w:t>
      </w:r>
    </w:p>
    <w:p w14:paraId="5187FFAC" w14:textId="75244B0F" w:rsidR="0034298E" w:rsidRPr="00CA1982" w:rsidRDefault="0034298E" w:rsidP="0034298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="00C740EB" w:rsidRPr="00CA1982">
        <w:rPr>
          <w:rFonts w:ascii="Times New Roman" w:hAnsi="Times New Roman" w:cs="Times New Roman"/>
          <w:sz w:val="24"/>
          <w:szCs w:val="24"/>
        </w:rPr>
        <w:t>(2,5 điểm)</w:t>
      </w:r>
      <w:r w:rsidR="00335D90" w:rsidRPr="00CA1982">
        <w:rPr>
          <w:rFonts w:ascii="Times New Roman" w:hAnsi="Times New Roman" w:cs="Times New Roman"/>
          <w:sz w:val="24"/>
          <w:szCs w:val="24"/>
        </w:rPr>
        <w:t xml:space="preserve"> </w:t>
      </w:r>
      <w:r w:rsidRPr="00CA1982">
        <w:rPr>
          <w:rFonts w:ascii="Times New Roman" w:hAnsi="Times New Roman" w:cs="Times New Roman"/>
          <w:sz w:val="24"/>
          <w:szCs w:val="24"/>
        </w:rPr>
        <w:t xml:space="preserve">Trên cùng một nửa mặt phẳng có bờ chứ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B874D14">
          <v:shape id="_x0000_i4443" type="#_x0000_t75" style="width:18.15pt;height:14.4pt" o:ole="">
            <v:imagedata r:id="rId84" o:title=""/>
          </v:shape>
          <o:OLEObject Type="Embed" ProgID="Equation.DSMT4" ShapeID="_x0000_i4443" DrawAspect="Content" ObjectID="_1659558108" r:id="rId85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ẽ hai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0A4F09A">
          <v:shape id="_x0000_i4444" type="#_x0000_t75" style="width:36.95pt;height:15.65pt" o:ole="">
            <v:imagedata r:id="rId86" o:title=""/>
          </v:shape>
          <o:OLEObject Type="Embed" ProgID="Equation.DSMT4" ShapeID="_x0000_i4444" DrawAspect="Content" ObjectID="_1659558109" r:id="rId87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040" w:dyaOrig="400" w14:anchorId="12AF12FF">
          <v:shape id="_x0000_i4445" type="#_x0000_t75" style="width:51.35pt;height:20.65pt" o:ole="">
            <v:imagedata r:id="rId88" o:title=""/>
          </v:shape>
          <o:OLEObject Type="Embed" ProgID="Equation.DSMT4" ShapeID="_x0000_i4445" DrawAspect="Content" ObjectID="_1659558110" r:id="rId8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61788C50">
          <v:shape id="_x0000_i4446" type="#_x0000_t75" style="width:56.35pt;height:18.15pt" o:ole="">
            <v:imagedata r:id="rId90" o:title=""/>
          </v:shape>
          <o:OLEObject Type="Embed" ProgID="Equation.DSMT4" ShapeID="_x0000_i4446" DrawAspect="Content" ObjectID="_1659558111" r:id="rId91"/>
        </w:object>
      </w:r>
      <w:r w:rsidRPr="00CA1982">
        <w:rPr>
          <w:rFonts w:ascii="Times New Roman" w:hAnsi="Times New Roman" w:cs="Times New Roman"/>
          <w:sz w:val="24"/>
          <w:szCs w:val="24"/>
        </w:rPr>
        <w:t>.</w:t>
      </w:r>
    </w:p>
    <w:p w14:paraId="69684246" w14:textId="77777777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a) Tính số đo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68ABC46F">
          <v:shape id="_x0000_i4447" type="#_x0000_t75" style="width:23.8pt;height:20.65pt" o:ole="">
            <v:imagedata r:id="rId92" o:title=""/>
          </v:shape>
          <o:OLEObject Type="Embed" ProgID="Equation.DSMT4" ShapeID="_x0000_i4447" DrawAspect="Content" ObjectID="_1659558112" r:id="rId93"/>
        </w:object>
      </w:r>
    </w:p>
    <w:p w14:paraId="5FC35AA2" w14:textId="77777777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ẽ </w:t>
      </w:r>
      <w:r w:rsidRPr="00CA198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209BBB54">
          <v:shape id="_x0000_i4448" type="#_x0000_t75" style="width:15.65pt;height:14.4pt" o:ole="">
            <v:imagedata r:id="rId94" o:title=""/>
          </v:shape>
          <o:OLEObject Type="Embed" ProgID="Equation.DSMT4" ShapeID="_x0000_i4448" DrawAspect="Content" ObjectID="_1659558113" r:id="rId95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CA198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400" w14:anchorId="116E59AA">
          <v:shape id="_x0000_i4449" type="#_x0000_t75" style="width:23.8pt;height:20.65pt" o:ole="">
            <v:imagedata r:id="rId96" o:title=""/>
          </v:shape>
          <o:OLEObject Type="Embed" ProgID="Equation.DSMT4" ShapeID="_x0000_i4449" DrawAspect="Content" ObjectID="_1659558114" r:id="rId97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. Tính số đo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40" w:dyaOrig="360" w14:anchorId="5172818F">
          <v:shape id="_x0000_i4450" type="#_x0000_t75" style="width:22.55pt;height:18.15pt" o:ole="">
            <v:imagedata r:id="rId98" o:title=""/>
          </v:shape>
          <o:OLEObject Type="Embed" ProgID="Equation.DSMT4" ShapeID="_x0000_i4450" DrawAspect="Content" ObjectID="_1659558115" r:id="rId99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1E3E658" w14:textId="49F98997" w:rsidR="0034298E" w:rsidRPr="00CA1982" w:rsidRDefault="0034298E" w:rsidP="00335D90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c) Vẽ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0E12AA2">
          <v:shape id="_x0000_i4451" type="#_x0000_t75" style="width:21.3pt;height:14.4pt" o:ole="">
            <v:imagedata r:id="rId100" o:title=""/>
          </v:shape>
          <o:OLEObject Type="Embed" ProgID="Equation.DSMT4" ShapeID="_x0000_i4451" DrawAspect="Content" ObjectID="_1659558116" r:id="rId101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92D60F8">
          <v:shape id="_x0000_i4452" type="#_x0000_t75" style="width:18.15pt;height:16.3pt" o:ole="">
            <v:imagedata r:id="rId102" o:title=""/>
          </v:shape>
          <o:OLEObject Type="Embed" ProgID="Equation.DSMT4" ShapeID="_x0000_i4452" DrawAspect="Content" ObjectID="_1659558117" r:id="rId103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CEDD4F2">
          <v:shape id="_x0000_i4453" type="#_x0000_t75" style="width:18.15pt;height:14.4pt" o:ole="">
            <v:imagedata r:id="rId104" o:title=""/>
          </v:shape>
          <o:OLEObject Type="Embed" ProgID="Equation.DSMT4" ShapeID="_x0000_i4453" DrawAspect="Content" ObjectID="_1659558118" r:id="rId105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B0F335C">
          <v:shape id="_x0000_i4454" type="#_x0000_t75" style="width:18.15pt;height:14.4pt" o:ole="">
            <v:imagedata r:id="rId106" o:title=""/>
          </v:shape>
          <o:OLEObject Type="Embed" ProgID="Equation.DSMT4" ShapeID="_x0000_i4454" DrawAspect="Content" ObjectID="_1659558119" r:id="rId107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. Chứng tỏ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1323C8C">
          <v:shape id="_x0000_i4455" type="#_x0000_t75" style="width:18.15pt;height:13.75pt" o:ole="">
            <v:imagedata r:id="rId108" o:title=""/>
          </v:shape>
          <o:OLEObject Type="Embed" ProgID="Equation.DSMT4" ShapeID="_x0000_i4455" DrawAspect="Content" ObjectID="_1659558120" r:id="rId109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4F497E88">
          <v:shape id="_x0000_i4456" type="#_x0000_t75" style="width:26.3pt;height:18.15pt" o:ole="">
            <v:imagedata r:id="rId110" o:title=""/>
          </v:shape>
          <o:OLEObject Type="Embed" ProgID="Equation.DSMT4" ShapeID="_x0000_i4456" DrawAspect="Content" ObjectID="_1659558121" r:id="rId111"/>
        </w:object>
      </w:r>
    </w:p>
    <w:p w14:paraId="0F0C5D34" w14:textId="55CD0FB0" w:rsidR="0034298E" w:rsidRPr="00CA1982" w:rsidRDefault="003367D6" w:rsidP="0034298E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="0034298E" w:rsidRPr="00CA1982">
        <w:rPr>
          <w:rFonts w:ascii="Times New Roman" w:hAnsi="Times New Roman" w:cs="Times New Roman"/>
          <w:sz w:val="24"/>
          <w:szCs w:val="24"/>
        </w:rPr>
        <w:tab/>
        <w:t xml:space="preserve">(0,5 điểm) Cho  </w:t>
      </w:r>
      <w:r w:rsidR="0034298E" w:rsidRPr="00CA1982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59697F27">
          <v:shape id="_x0000_i4457" type="#_x0000_t75" style="width:115.85pt;height:30.7pt" o:ole="">
            <v:imagedata r:id="rId112" o:title=""/>
          </v:shape>
          <o:OLEObject Type="Embed" ProgID="Equation.DSMT4" ShapeID="_x0000_i4457" DrawAspect="Content" ObjectID="_1659558122" r:id="rId113"/>
        </w:object>
      </w:r>
      <w:r w:rsidR="0034298E" w:rsidRPr="00CA1982">
        <w:rPr>
          <w:rFonts w:ascii="Times New Roman" w:hAnsi="Times New Roman" w:cs="Times New Roman"/>
          <w:sz w:val="24"/>
          <w:szCs w:val="24"/>
        </w:rPr>
        <w:t xml:space="preserve"> và </w:t>
      </w:r>
      <w:r w:rsidR="0034298E" w:rsidRPr="00CA1982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3F3FD648">
          <v:shape id="_x0000_i4458" type="#_x0000_t75" style="width:128.95pt;height:30.7pt" o:ole="">
            <v:imagedata r:id="rId114" o:title=""/>
          </v:shape>
          <o:OLEObject Type="Embed" ProgID="Equation.DSMT4" ShapeID="_x0000_i4458" DrawAspect="Content" ObjectID="_1659558123" r:id="rId115"/>
        </w:object>
      </w:r>
    </w:p>
    <w:p w14:paraId="3B594285" w14:textId="1BFECF29" w:rsidR="003367D6" w:rsidRPr="00CA1982" w:rsidRDefault="0034298E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ab/>
        <w:t xml:space="preserve">Tính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33857E9C">
          <v:shape id="_x0000_i4459" type="#_x0000_t75" style="width:14.4pt;height:31.3pt" o:ole="">
            <v:imagedata r:id="rId116" o:title=""/>
          </v:shape>
          <o:OLEObject Type="Embed" ProgID="Equation.DSMT4" ShapeID="_x0000_i4459" DrawAspect="Content" ObjectID="_1659558124" r:id="rId117"/>
        </w:object>
      </w:r>
      <w:r w:rsidRPr="00CA1982">
        <w:rPr>
          <w:rFonts w:ascii="Times New Roman" w:hAnsi="Times New Roman" w:cs="Times New Roman"/>
          <w:sz w:val="24"/>
          <w:szCs w:val="24"/>
        </w:rPr>
        <w:t>.</w:t>
      </w:r>
    </w:p>
    <w:p w14:paraId="6009CE6F" w14:textId="77777777" w:rsidR="003367D6" w:rsidRPr="00CA1982" w:rsidRDefault="003367D6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14:paraId="2DD9F155" w14:textId="0A2290C7" w:rsidR="003367D6" w:rsidRPr="00CA1982" w:rsidRDefault="003367D6" w:rsidP="008D1051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</w:t>
      </w:r>
    </w:p>
    <w:p w14:paraId="48EFB228" w14:textId="77777777" w:rsidR="00CA1982" w:rsidRPr="00CA1982" w:rsidRDefault="00CA1982" w:rsidP="00CA198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I. TRẮC NGHIỆM (2 điểm):</w:t>
      </w:r>
    </w:p>
    <w:p w14:paraId="2E928931" w14:textId="77777777" w:rsidR="00CA1982" w:rsidRPr="00CA1982" w:rsidRDefault="00CA1982" w:rsidP="00CA198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71EA4245">
          <v:shape id="_x0000_i4562" type="#_x0000_t75" style="width:60.75pt;height:31.3pt" o:ole="">
            <v:imagedata r:id="rId8" o:title=""/>
          </v:shape>
          <o:OLEObject Type="Embed" ProgID="Equation.DSMT4" ShapeID="_x0000_i4562" DrawAspect="Content" ObjectID="_1659558125" r:id="rId118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thì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2FD4940">
          <v:shape id="_x0000_i4563" type="#_x0000_t75" style="width:10pt;height:11.25pt" o:ole="">
            <v:imagedata r:id="rId10" o:title=""/>
          </v:shape>
          <o:OLEObject Type="Embed" ProgID="Equation.DSMT4" ShapeID="_x0000_i4563" DrawAspect="Content" ObjectID="_1659558126" r:id="rId11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46A5DC6A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9F00394">
          <v:shape id="_x0000_i4564" type="#_x0000_t75" style="width:26.9pt;height:13.75pt" o:ole="">
            <v:imagedata r:id="rId12" o:title=""/>
          </v:shape>
          <o:OLEObject Type="Embed" ProgID="Equation.DSMT4" ShapeID="_x0000_i4564" DrawAspect="Content" ObjectID="_1659558127" r:id="rId120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7C60ABF">
          <v:shape id="_x0000_i4565" type="#_x0000_t75" style="width:40.05pt;height:13.75pt" o:ole="">
            <v:imagedata r:id="rId14" o:title=""/>
          </v:shape>
          <o:OLEObject Type="Embed" ProgID="Equation.DSMT4" ShapeID="_x0000_i4565" DrawAspect="Content" ObjectID="_1659558128" r:id="rId121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CA198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40" w:dyaOrig="279" w14:anchorId="63973440">
          <v:shape id="_x0000_i4566" type="#_x0000_t75" style="width:26.9pt;height:13.75pt" o:ole="">
            <v:imagedata r:id="rId16" o:title=""/>
          </v:shape>
          <o:OLEObject Type="Embed" ProgID="Equation.DSMT4" ShapeID="_x0000_i4566" DrawAspect="Content" ObjectID="_1659558129" r:id="rId122"/>
        </w:object>
      </w:r>
      <w:r w:rsidRPr="00CA1982">
        <w:rPr>
          <w:rFonts w:ascii="Times New Roman" w:hAnsi="Times New Roman" w:cs="Times New Roman"/>
          <w:sz w:val="24"/>
          <w:szCs w:val="24"/>
          <w:highlight w:val="yellow"/>
        </w:rPr>
        <w:t xml:space="preserve"> hoặc </w:t>
      </w:r>
      <w:r w:rsidRPr="00CA198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800" w:dyaOrig="279" w14:anchorId="3ABC668C">
          <v:shape id="_x0000_i4567" type="#_x0000_t75" style="width:40.05pt;height:13.75pt" o:ole="">
            <v:imagedata r:id="rId14" o:title=""/>
          </v:shape>
          <o:OLEObject Type="Embed" ProgID="Equation.DSMT4" ShapeID="_x0000_i4567" DrawAspect="Content" ObjectID="_1659558130" r:id="rId123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8B6E6E4">
          <v:shape id="_x0000_i4568" type="#_x0000_t75" style="width:33.2pt;height:13.75pt" o:ole="">
            <v:imagedata r:id="rId19" o:title=""/>
          </v:shape>
          <o:OLEObject Type="Embed" ProgID="Equation.DSMT4" ShapeID="_x0000_i4568" DrawAspect="Content" ObjectID="_1659558131" r:id="rId124"/>
        </w:object>
      </w:r>
    </w:p>
    <w:p w14:paraId="6405B083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95181E8" w14:textId="77777777" w:rsidR="00CA1982" w:rsidRPr="00CA1982" w:rsidRDefault="00CA1982" w:rsidP="00CA198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14:paraId="56F185D5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BC4B775">
          <v:shape id="_x0000_i4569" type="#_x0000_t75" style="width:60.75pt;height:31.3pt" o:ole="">
            <v:imagedata r:id="rId8" o:title=""/>
          </v:shape>
          <o:OLEObject Type="Embed" ProgID="Equation.DSMT4" ShapeID="_x0000_i4569" DrawAspect="Content" ObjectID="_1659558132" r:id="rId125"/>
        </w:object>
      </w:r>
    </w:p>
    <w:p w14:paraId="0AA83372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480" w:dyaOrig="360" w14:anchorId="54BEDC4B">
          <v:shape id="_x0000_i4570" type="#_x0000_t75" style="width:73.9pt;height:18.15pt" o:ole="">
            <v:imagedata r:id="rId126" o:title=""/>
          </v:shape>
          <o:OLEObject Type="Embed" ProgID="Equation.DSMT4" ShapeID="_x0000_i4570" DrawAspect="Content" ObjectID="_1659558133" r:id="rId127"/>
        </w:object>
      </w:r>
    </w:p>
    <w:p w14:paraId="71CA4193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32"/>
          <w:sz w:val="24"/>
          <w:szCs w:val="24"/>
        </w:rPr>
        <w:object w:dxaOrig="2540" w:dyaOrig="760" w14:anchorId="39160C74">
          <v:shape id="_x0000_i4571" type="#_x0000_t75" style="width:127.1pt;height:38.2pt" o:ole="">
            <v:imagedata r:id="rId128" o:title=""/>
          </v:shape>
          <o:OLEObject Type="Embed" ProgID="Equation.DSMT4" ShapeID="_x0000_i4571" DrawAspect="Content" ObjectID="_1659558134" r:id="rId129"/>
        </w:object>
      </w:r>
    </w:p>
    <w:p w14:paraId="7742A833" w14:textId="77777777" w:rsidR="00CA1982" w:rsidRPr="00CA1982" w:rsidRDefault="00CA1982" w:rsidP="00CA198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DE88480">
          <v:shape id="_x0000_i4572" type="#_x0000_t75" style="width:18.8pt;height:16.3pt" o:ole="">
            <v:imagedata r:id="rId21" o:title=""/>
          </v:shape>
          <o:OLEObject Type="Embed" ProgID="Equation.DSMT4" ShapeID="_x0000_i4572" DrawAspect="Content" ObjectID="_1659558135" r:id="rId130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ủa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7C2FEB7A">
          <v:shape id="_x0000_i4573" type="#_x0000_t75" style="width:25.05pt;height:31.3pt" o:ole="">
            <v:imagedata r:id="rId23" o:title=""/>
          </v:shape>
          <o:OLEObject Type="Embed" ProgID="Equation.DSMT4" ShapeID="_x0000_i4573" DrawAspect="Content" ObjectID="_1659558136" r:id="rId13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ó giá trị bằng:</w:t>
      </w:r>
    </w:p>
    <w:p w14:paraId="533B99D9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CA1982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5569A460">
          <v:shape id="_x0000_i4574" type="#_x0000_t75" style="width:18.15pt;height:31.3pt" o:ole="">
            <v:imagedata r:id="rId25" o:title=""/>
          </v:shape>
          <o:OLEObject Type="Embed" ProgID="Equation.DSMT4" ShapeID="_x0000_i4574" DrawAspect="Content" ObjectID="_1659558137" r:id="rId132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0D3D6DC">
          <v:shape id="_x0000_i4575" type="#_x0000_t75" style="width:18.15pt;height:31.3pt" o:ole="">
            <v:imagedata r:id="rId27" o:title=""/>
          </v:shape>
          <o:OLEObject Type="Embed" ProgID="Equation.DSMT4" ShapeID="_x0000_i4575" DrawAspect="Content" ObjectID="_1659558138" r:id="rId133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9E6838C">
          <v:shape id="_x0000_i4576" type="#_x0000_t75" style="width:36.3pt;height:31.3pt" o:ole="">
            <v:imagedata r:id="rId29" o:title=""/>
          </v:shape>
          <o:OLEObject Type="Embed" ProgID="Equation.DSMT4" ShapeID="_x0000_i4576" DrawAspect="Content" ObjectID="_1659558139" r:id="rId134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B517297">
          <v:shape id="_x0000_i4577" type="#_x0000_t75" style="width:36.3pt;height:31.3pt" o:ole="">
            <v:imagedata r:id="rId31" o:title=""/>
          </v:shape>
          <o:OLEObject Type="Embed" ProgID="Equation.DSMT4" ShapeID="_x0000_i4577" DrawAspect="Content" ObjectID="_1659558140" r:id="rId135"/>
        </w:object>
      </w:r>
    </w:p>
    <w:p w14:paraId="3089F446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76CDE1F" w14:textId="77777777" w:rsidR="00CA1982" w:rsidRPr="00CA1982" w:rsidRDefault="00CA1982" w:rsidP="00CA198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14:paraId="66922A0B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EA5F7CE">
          <v:shape id="_x0000_i4578" type="#_x0000_t75" style="width:18.8pt;height:16.3pt" o:ole="">
            <v:imagedata r:id="rId21" o:title=""/>
          </v:shape>
          <o:OLEObject Type="Embed" ProgID="Equation.DSMT4" ShapeID="_x0000_i4578" DrawAspect="Content" ObjectID="_1659558141" r:id="rId136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ủa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020515C">
          <v:shape id="_x0000_i4579" type="#_x0000_t75" style="width:25.05pt;height:31.3pt" o:ole="">
            <v:imagedata r:id="rId23" o:title=""/>
          </v:shape>
          <o:OLEObject Type="Embed" ProgID="Equation.DSMT4" ShapeID="_x0000_i4579" DrawAspect="Content" ObjectID="_1659558142" r:id="rId137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ằng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520" w:dyaOrig="680" w14:anchorId="42DE00C0">
          <v:shape id="_x0000_i4580" type="#_x0000_t75" style="width:125.85pt;height:33.8pt" o:ole="">
            <v:imagedata r:id="rId138" o:title=""/>
          </v:shape>
          <o:OLEObject Type="Embed" ProgID="Equation.DSMT4" ShapeID="_x0000_i4580" DrawAspect="Content" ObjectID="_1659558143" r:id="rId139"/>
        </w:object>
      </w:r>
    </w:p>
    <w:p w14:paraId="1063DF96" w14:textId="77777777" w:rsidR="00CA1982" w:rsidRPr="00CA1982" w:rsidRDefault="00CA1982" w:rsidP="00CA198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Hình tròn tâm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9CFA6C8">
          <v:shape id="_x0000_i4581" type="#_x0000_t75" style="width:11.9pt;height:13.75pt" o:ole="">
            <v:imagedata r:id="rId33" o:title=""/>
          </v:shape>
          <o:OLEObject Type="Embed" ProgID="Equation.DSMT4" ShapeID="_x0000_i4581" DrawAspect="Content" ObjectID="_1659558144" r:id="rId140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án kính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E3E291E">
          <v:shape id="_x0000_i4582" type="#_x0000_t75" style="width:23.15pt;height:13.75pt" o:ole="">
            <v:imagedata r:id="rId35" o:title=""/>
          </v:shape>
          <o:OLEObject Type="Embed" ProgID="Equation.DSMT4" ShapeID="_x0000_i4582" DrawAspect="Content" ObjectID="_1659558145" r:id="rId14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 hình gồm các điểm cách điểm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1BC0AF1">
          <v:shape id="_x0000_i4583" type="#_x0000_t75" style="width:11.9pt;height:13.75pt" o:ole="">
            <v:imagedata r:id="rId37" o:title=""/>
          </v:shape>
          <o:OLEObject Type="Embed" ProgID="Equation.DSMT4" ShapeID="_x0000_i4583" DrawAspect="Content" ObjectID="_1659558146" r:id="rId142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cho trước một khoảng</w:t>
      </w:r>
    </w:p>
    <w:p w14:paraId="62852D12" w14:textId="77777777" w:rsidR="00CA1982" w:rsidRPr="00CA1982" w:rsidRDefault="00CA1982" w:rsidP="00CA1982">
      <w:pPr>
        <w:tabs>
          <w:tab w:val="left" w:pos="3402"/>
          <w:tab w:val="left" w:pos="5387"/>
          <w:tab w:val="left" w:pos="7230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sz w:val="24"/>
          <w:szCs w:val="24"/>
        </w:rPr>
        <w:t xml:space="preserve">bằng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5FC6504">
          <v:shape id="_x0000_i4584" type="#_x0000_t75" style="width:23.15pt;height:13.75pt" o:ole="">
            <v:imagedata r:id="rId35" o:title=""/>
          </v:shape>
          <o:OLEObject Type="Embed" ProgID="Equation.DSMT4" ShapeID="_x0000_i4584" DrawAspect="Content" ObjectID="_1659558147" r:id="rId143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nhỏ hơn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EBC1D66">
          <v:shape id="_x0000_i4585" type="#_x0000_t75" style="width:23.15pt;height:13.75pt" o:ole="">
            <v:imagedata r:id="rId40" o:title=""/>
          </v:shape>
          <o:OLEObject Type="Embed" ProgID="Equation.DSMT4" ShapeID="_x0000_i4585" DrawAspect="Content" ObjectID="_1659558148" r:id="rId144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sz w:val="24"/>
          <w:szCs w:val="24"/>
        </w:rPr>
        <w:t xml:space="preserve">lớn hơn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1C0C5D1">
          <v:shape id="_x0000_i4586" type="#_x0000_t75" style="width:23.15pt;height:13.75pt" o:ole="">
            <v:imagedata r:id="rId42" o:title=""/>
          </v:shape>
          <o:OLEObject Type="Embed" ProgID="Equation.DSMT4" ShapeID="_x0000_i4586" DrawAspect="Content" ObjectID="_1659558149" r:id="rId145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A1982">
        <w:rPr>
          <w:rFonts w:ascii="Times New Roman" w:hAnsi="Times New Roman" w:cs="Times New Roman"/>
          <w:sz w:val="24"/>
          <w:szCs w:val="24"/>
        </w:rPr>
        <w:t xml:space="preserve">nhỏ hơn hoặc bằng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B71D51F">
          <v:shape id="_x0000_i4587" type="#_x0000_t75" style="width:23.15pt;height:13.75pt" o:ole="">
            <v:imagedata r:id="rId44" o:title=""/>
          </v:shape>
          <o:OLEObject Type="Embed" ProgID="Equation.DSMT4" ShapeID="_x0000_i4587" DrawAspect="Content" ObjectID="_1659558150" r:id="rId146"/>
        </w:object>
      </w:r>
    </w:p>
    <w:p w14:paraId="2A1EF27E" w14:textId="77777777" w:rsidR="00CA1982" w:rsidRPr="00CA1982" w:rsidRDefault="00CA1982" w:rsidP="00CA1982">
      <w:pPr>
        <w:tabs>
          <w:tab w:val="left" w:pos="3402"/>
          <w:tab w:val="left" w:pos="5387"/>
          <w:tab w:val="left" w:pos="7230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0499548" w14:textId="77777777" w:rsidR="00CA1982" w:rsidRPr="00CA1982" w:rsidRDefault="00CA1982" w:rsidP="00CA198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14:paraId="21F0A5E7" w14:textId="77777777" w:rsidR="00CA1982" w:rsidRPr="00CA1982" w:rsidRDefault="00CA1982" w:rsidP="00CA1982">
      <w:pPr>
        <w:tabs>
          <w:tab w:val="left" w:pos="3402"/>
          <w:tab w:val="left" w:pos="5387"/>
          <w:tab w:val="left" w:pos="7230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bằng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909B2D9">
          <v:shape id="_x0000_i4588" type="#_x0000_t75" style="width:23.15pt;height:13.75pt" o:ole="">
            <v:imagedata r:id="rId35" o:title=""/>
          </v:shape>
          <o:OLEObject Type="Embed" ProgID="Equation.DSMT4" ShapeID="_x0000_i4588" DrawAspect="Content" ObjectID="_1659558151" r:id="rId147"/>
        </w:object>
      </w:r>
    </w:p>
    <w:p w14:paraId="281951FB" w14:textId="77777777" w:rsidR="00CA1982" w:rsidRPr="00CA1982" w:rsidRDefault="00CA1982" w:rsidP="00CA198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Cho hai góc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741EE53A">
          <v:shape id="_x0000_i4589" type="#_x0000_t75" style="width:23.8pt;height:20.05pt" o:ole="">
            <v:imagedata r:id="rId46" o:title=""/>
          </v:shape>
          <o:OLEObject Type="Embed" ProgID="Equation.DSMT4" ShapeID="_x0000_i4589" DrawAspect="Content" ObjectID="_1659558152" r:id="rId148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604CDD53">
          <v:shape id="_x0000_i4590" type="#_x0000_t75" style="width:23.8pt;height:20.05pt" o:ole="">
            <v:imagedata r:id="rId48" o:title=""/>
          </v:shape>
          <o:OLEObject Type="Embed" ProgID="Equation.DSMT4" ShapeID="_x0000_i4590" DrawAspect="Content" ObjectID="_1659558153" r:id="rId14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 hai góc kề bù v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280" w:dyaOrig="400" w14:anchorId="7FD3B1B5">
          <v:shape id="_x0000_i4591" type="#_x0000_t75" style="width:63.85pt;height:20.05pt" o:ole="">
            <v:imagedata r:id="rId50" o:title=""/>
          </v:shape>
          <o:OLEObject Type="Embed" ProgID="Equation.DSMT4" ShapeID="_x0000_i4591" DrawAspect="Content" ObjectID="_1659558154" r:id="rId150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Số đo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775576EB">
          <v:shape id="_x0000_i4592" type="#_x0000_t75" style="width:23.8pt;height:20.05pt" o:ole="">
            <v:imagedata r:id="rId52" o:title=""/>
          </v:shape>
          <o:OLEObject Type="Embed" ProgID="Equation.DSMT4" ShapeID="_x0000_i4592" DrawAspect="Content" ObjectID="_1659558155" r:id="rId15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E6AE1D9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4C0137A">
          <v:shape id="_x0000_i4593" type="#_x0000_t75" style="width:18.8pt;height:16.3pt" o:ole="">
            <v:imagedata r:id="rId54" o:title=""/>
          </v:shape>
          <o:OLEObject Type="Embed" ProgID="Equation.DSMT4" ShapeID="_x0000_i4593" DrawAspect="Content" ObjectID="_1659558156" r:id="rId152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77B7FDC4">
          <v:shape id="_x0000_i4594" type="#_x0000_t75" style="width:18.8pt;height:16.3pt" o:ole="">
            <v:imagedata r:id="rId56" o:title=""/>
          </v:shape>
          <o:OLEObject Type="Embed" ProgID="Equation.DSMT4" ShapeID="_x0000_i4594" DrawAspect="Content" ObjectID="_1659558157" r:id="rId153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688F4F39">
          <v:shape id="_x0000_i4595" type="#_x0000_t75" style="width:23.8pt;height:16.3pt" o:ole="">
            <v:imagedata r:id="rId58" o:title=""/>
          </v:shape>
          <o:OLEObject Type="Embed" ProgID="Equation.DSMT4" ShapeID="_x0000_i4595" DrawAspect="Content" ObjectID="_1659558158" r:id="rId154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CA198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80" w:dyaOrig="320" w14:anchorId="5CDF23D5">
          <v:shape id="_x0000_i4596" type="#_x0000_t75" style="width:23.8pt;height:16.3pt" o:ole="">
            <v:imagedata r:id="rId60" o:title=""/>
          </v:shape>
          <o:OLEObject Type="Embed" ProgID="Equation.DSMT4" ShapeID="_x0000_i4596" DrawAspect="Content" ObjectID="_1659558159" r:id="rId155"/>
        </w:object>
      </w:r>
    </w:p>
    <w:p w14:paraId="15672F9B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29A04D5" w14:textId="77777777" w:rsidR="00CA1982" w:rsidRPr="00CA1982" w:rsidRDefault="00CA1982" w:rsidP="00CA198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14:paraId="59B829B5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Vì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776E9252">
          <v:shape id="_x0000_i4597" type="#_x0000_t75" style="width:23.8pt;height:20.05pt" o:ole="">
            <v:imagedata r:id="rId46" o:title=""/>
          </v:shape>
          <o:OLEObject Type="Embed" ProgID="Equation.DSMT4" ShapeID="_x0000_i4597" DrawAspect="Content" ObjectID="_1659558160" r:id="rId156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67F03BDD">
          <v:shape id="_x0000_i4598" type="#_x0000_t75" style="width:23.8pt;height:20.05pt" o:ole="">
            <v:imagedata r:id="rId48" o:title=""/>
          </v:shape>
          <o:OLEObject Type="Embed" ProgID="Equation.DSMT4" ShapeID="_x0000_i4598" DrawAspect="Content" ObjectID="_1659558161" r:id="rId157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là hai góc kề bù</w:t>
      </w:r>
    </w:p>
    <w:p w14:paraId="0924E5CA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2040" w:dyaOrig="400" w14:anchorId="063572AB">
          <v:shape id="_x0000_i4599" type="#_x0000_t75" style="width:102.05pt;height:20.05pt" o:ole="">
            <v:imagedata r:id="rId158" o:title=""/>
          </v:shape>
          <o:OLEObject Type="Embed" ProgID="Equation.DSMT4" ShapeID="_x0000_i4599" DrawAspect="Content" ObjectID="_1659558162" r:id="rId15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m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280" w:dyaOrig="400" w14:anchorId="4B7CB461">
          <v:shape id="_x0000_i4600" type="#_x0000_t75" style="width:63.85pt;height:20.05pt" o:ole="">
            <v:imagedata r:id="rId50" o:title=""/>
          </v:shape>
          <o:OLEObject Type="Embed" ProgID="Equation.DSMT4" ShapeID="_x0000_i4600" DrawAspect="Content" ObjectID="_1659558163" r:id="rId160"/>
        </w:object>
      </w:r>
    </w:p>
    <w:p w14:paraId="67903279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2140" w:dyaOrig="400" w14:anchorId="0A20D82A">
          <v:shape id="_x0000_i4601" type="#_x0000_t75" style="width:107.05pt;height:20.05pt" o:ole="">
            <v:imagedata r:id="rId161" o:title=""/>
          </v:shape>
          <o:OLEObject Type="Embed" ProgID="Equation.DSMT4" ShapeID="_x0000_i4601" DrawAspect="Content" ObjectID="_1659558164" r:id="rId162"/>
        </w:object>
      </w:r>
    </w:p>
    <w:p w14:paraId="21ED3FB9" w14:textId="77777777" w:rsidR="00CA1982" w:rsidRPr="00CA1982" w:rsidRDefault="00CA1982" w:rsidP="00CA1982">
      <w:pPr>
        <w:tabs>
          <w:tab w:val="left" w:pos="3402"/>
          <w:tab w:val="left" w:pos="5669"/>
          <w:tab w:val="left" w:pos="8505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540" w:dyaOrig="400" w14:anchorId="29117E74">
          <v:shape id="_x0000_i4602" type="#_x0000_t75" style="width:77pt;height:20.05pt" o:ole="">
            <v:imagedata r:id="rId163" o:title=""/>
          </v:shape>
          <o:OLEObject Type="Embed" ProgID="Equation.DSMT4" ShapeID="_x0000_i4602" DrawAspect="Content" ObjectID="_1659558165" r:id="rId164"/>
        </w:object>
      </w:r>
    </w:p>
    <w:p w14:paraId="25B26809" w14:textId="77777777" w:rsidR="00CA1982" w:rsidRPr="00CA1982" w:rsidRDefault="00CA1982" w:rsidP="00CA1982">
      <w:pPr>
        <w:tabs>
          <w:tab w:val="left" w:pos="993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320" w:dyaOrig="400" w14:anchorId="1F2CEEA7">
          <v:shape id="_x0000_i4603" type="#_x0000_t75" style="width:65.75pt;height:20.05pt" o:ole="">
            <v:imagedata r:id="rId165" o:title=""/>
          </v:shape>
          <o:OLEObject Type="Embed" ProgID="Equation.DSMT4" ShapeID="_x0000_i4603" DrawAspect="Content" ObjectID="_1659558166" r:id="rId166"/>
        </w:object>
      </w:r>
    </w:p>
    <w:p w14:paraId="34DF04B5" w14:textId="38521F58" w:rsidR="00662B42" w:rsidRPr="00CA1982" w:rsidRDefault="00CA1982" w:rsidP="00CA1982">
      <w:pPr>
        <w:tabs>
          <w:tab w:val="left" w:pos="992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ab/>
        <w:t xml:space="preserve">Mà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379" w:dyaOrig="400" w14:anchorId="19CC2D39">
          <v:shape id="_x0000_i4604" type="#_x0000_t75" style="width:169.05pt;height:20.05pt" o:ole="">
            <v:imagedata r:id="rId167" o:title=""/>
          </v:shape>
          <o:OLEObject Type="Embed" ProgID="Equation.DSMT4" ShapeID="_x0000_i4604" DrawAspect="Content" ObjectID="_1659558167" r:id="rId168"/>
        </w:object>
      </w:r>
      <w:r w:rsidRPr="00CA1982">
        <w:rPr>
          <w:rFonts w:ascii="Times New Roman" w:hAnsi="Times New Roman" w:cs="Times New Roman"/>
          <w:sz w:val="24"/>
          <w:szCs w:val="24"/>
        </w:rPr>
        <w:t>.</w:t>
      </w:r>
    </w:p>
    <w:p w14:paraId="5D139E39" w14:textId="441FB650" w:rsidR="00CA1982" w:rsidRDefault="00CA1982" w:rsidP="00CA1982">
      <w:pPr>
        <w:tabs>
          <w:tab w:val="left" w:pos="992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FA1F056" w14:textId="012641E5" w:rsidR="0083700F" w:rsidRDefault="0083700F" w:rsidP="00CA1982">
      <w:pPr>
        <w:tabs>
          <w:tab w:val="left" w:pos="992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3BAAD95" w14:textId="4EDCD999" w:rsidR="0083700F" w:rsidRDefault="0083700F" w:rsidP="00CA1982">
      <w:pPr>
        <w:tabs>
          <w:tab w:val="left" w:pos="992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994AD95" w14:textId="41D0BE48" w:rsidR="0083700F" w:rsidRDefault="0083700F" w:rsidP="00CA1982">
      <w:pPr>
        <w:tabs>
          <w:tab w:val="left" w:pos="992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020958B" w14:textId="77777777" w:rsidR="0083700F" w:rsidRPr="00CA1982" w:rsidRDefault="0083700F" w:rsidP="00CA1982">
      <w:pPr>
        <w:tabs>
          <w:tab w:val="left" w:pos="992"/>
          <w:tab w:val="left" w:pos="2268"/>
          <w:tab w:val="center" w:pos="5585"/>
          <w:tab w:val="left" w:pos="650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AC45A7C" w14:textId="77777777" w:rsidR="00D11A2A" w:rsidRPr="00CA1982" w:rsidRDefault="00D11A2A" w:rsidP="00D11A2A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II. TỰ LUẬN (8,5 điểm):</w:t>
      </w:r>
    </w:p>
    <w:p w14:paraId="331E76CD" w14:textId="0859D604" w:rsidR="00CA1982" w:rsidRPr="00CA1982" w:rsidRDefault="00CA1982" w:rsidP="00CA198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="008370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700F">
        <w:rPr>
          <w:rFonts w:ascii="Times New Roman" w:hAnsi="Times New Roman" w:cs="Times New Roman"/>
          <w:sz w:val="24"/>
          <w:szCs w:val="24"/>
        </w:rPr>
        <w:t xml:space="preserve">(1,5 điểm) </w:t>
      </w:r>
      <w:r w:rsidRPr="00CA1982">
        <w:rPr>
          <w:rFonts w:ascii="Times New Roman" w:hAnsi="Times New Roman" w:cs="Times New Roman"/>
          <w:sz w:val="24"/>
          <w:szCs w:val="24"/>
        </w:rPr>
        <w:t>Thực hiện phép tính:</w:t>
      </w:r>
    </w:p>
    <w:p w14:paraId="32C0527E" w14:textId="77777777" w:rsidR="00CA1982" w:rsidRPr="00CA1982" w:rsidRDefault="00CA1982" w:rsidP="00CA1982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a)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4FF46609">
          <v:shape id="_x0000_i4605" type="#_x0000_t75" style="width:87.05pt;height:30.7pt" o:ole="">
            <v:imagedata r:id="rId62" o:title=""/>
          </v:shape>
          <o:OLEObject Type="Embed" ProgID="Equation.DSMT4" ShapeID="_x0000_i4605" DrawAspect="Content" ObjectID="_1659558168" r:id="rId169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          b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840" w:dyaOrig="740" w14:anchorId="6DFB4FA4">
          <v:shape id="_x0000_i4606" type="#_x0000_t75" style="width:141.5pt;height:36.95pt" o:ole="">
            <v:imagedata r:id="rId64" o:title=""/>
          </v:shape>
          <o:OLEObject Type="Embed" ProgID="Equation.DSMT4" ShapeID="_x0000_i4606" DrawAspect="Content" ObjectID="_1659558169" r:id="rId170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 w14:anchorId="5D2B47C1">
          <v:shape id="_x0000_i4607" type="#_x0000_t75" style="width:128.35pt;height:33.8pt" o:ole="">
            <v:imagedata r:id="rId66" o:title=""/>
          </v:shape>
          <o:OLEObject Type="Embed" ProgID="Equation.DSMT4" ShapeID="_x0000_i4607" DrawAspect="Content" ObjectID="_1659558170" r:id="rId171"/>
        </w:object>
      </w:r>
    </w:p>
    <w:p w14:paraId="17297235" w14:textId="77777777" w:rsidR="00CA1982" w:rsidRPr="00CA1982" w:rsidRDefault="00CA1982" w:rsidP="00CA1982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C0F2B34" w14:textId="77777777" w:rsidR="00CA1982" w:rsidRPr="00CA1982" w:rsidRDefault="00CA1982" w:rsidP="00CA1982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a)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6900" w:dyaOrig="620" w14:anchorId="606C96A5">
          <v:shape id="_x0000_i4608" type="#_x0000_t75" style="width:344.35pt;height:30.7pt" o:ole="">
            <v:imagedata r:id="rId172" o:title=""/>
          </v:shape>
          <o:OLEObject Type="Embed" ProgID="Equation.DSMT4" ShapeID="_x0000_i4608" DrawAspect="Content" ObjectID="_1659558171" r:id="rId173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        </w:t>
      </w:r>
    </w:p>
    <w:p w14:paraId="5CF93C76" w14:textId="2F51C7C7" w:rsidR="00CA1982" w:rsidRPr="00CA1982" w:rsidRDefault="00CA1982" w:rsidP="00CA1982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  b) </w:t>
      </w:r>
      <w:r w:rsidR="0083700F" w:rsidRPr="0083700F">
        <w:rPr>
          <w:rFonts w:ascii="Times New Roman" w:hAnsi="Times New Roman" w:cs="Times New Roman"/>
          <w:position w:val="-28"/>
          <w:sz w:val="24"/>
          <w:szCs w:val="24"/>
        </w:rPr>
        <w:object w:dxaOrig="7280" w:dyaOrig="740" w14:anchorId="40DC287C">
          <v:shape id="_x0000_i4784" type="#_x0000_t75" style="width:363.15pt;height:36.95pt" o:ole="">
            <v:imagedata r:id="rId174" o:title=""/>
          </v:shape>
          <o:OLEObject Type="Embed" ProgID="Equation.DSMT4" ShapeID="_x0000_i4784" DrawAspect="Content" ObjectID="_1659558172" r:id="rId175"/>
        </w:object>
      </w:r>
      <w:r w:rsidRPr="00CA1982">
        <w:rPr>
          <w:rFonts w:ascii="Times New Roman" w:hAnsi="Times New Roman" w:cs="Times New Roman"/>
          <w:sz w:val="24"/>
          <w:szCs w:val="24"/>
        </w:rPr>
        <w:tab/>
      </w:r>
    </w:p>
    <w:p w14:paraId="60915B26" w14:textId="77777777" w:rsidR="00CA1982" w:rsidRPr="00CA1982" w:rsidRDefault="00CA1982" w:rsidP="00CA1982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c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6800" w:dyaOrig="680" w14:anchorId="5909F024">
          <v:shape id="_x0000_i4610" type="#_x0000_t75" style="width:338.7pt;height:33.8pt" o:ole="">
            <v:imagedata r:id="rId176" o:title=""/>
          </v:shape>
          <o:OLEObject Type="Embed" ProgID="Equation.DSMT4" ShapeID="_x0000_i4610" DrawAspect="Content" ObjectID="_1659558173" r:id="rId177"/>
        </w:object>
      </w:r>
    </w:p>
    <w:p w14:paraId="4362AA4E" w14:textId="6F5B5AC7" w:rsidR="00CA1982" w:rsidRPr="00CA1982" w:rsidRDefault="0083700F" w:rsidP="00CA1982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CA1982" w:rsidRPr="00CA1982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6D4E7FC6">
          <v:shape id="_x0000_i4611" type="#_x0000_t75" style="width:176.55pt;height:30.7pt" o:ole="">
            <v:imagedata r:id="rId178" o:title=""/>
          </v:shape>
          <o:OLEObject Type="Embed" ProgID="Equation.DSMT4" ShapeID="_x0000_i4611" DrawAspect="Content" ObjectID="_1659558174" r:id="rId179"/>
        </w:object>
      </w:r>
    </w:p>
    <w:p w14:paraId="3B2C4296" w14:textId="6BB30D6D" w:rsidR="00CA1982" w:rsidRPr="00CA1982" w:rsidRDefault="00CA1982" w:rsidP="00CA1982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r w:rsidR="008370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370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700F">
        <w:rPr>
          <w:rFonts w:ascii="Times New Roman" w:hAnsi="Times New Roman" w:cs="Times New Roman"/>
          <w:sz w:val="24"/>
          <w:szCs w:val="24"/>
        </w:rPr>
        <w:t xml:space="preserve">(1,5 điểm) </w:t>
      </w:r>
      <w:r w:rsidRPr="00CA1982">
        <w:rPr>
          <w:rFonts w:ascii="Times New Roman" w:hAnsi="Times New Roman" w:cs="Times New Roman"/>
          <w:sz w:val="24"/>
          <w:szCs w:val="24"/>
        </w:rPr>
        <w:t xml:space="preserve">Tìm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788C1F1">
          <v:shape id="_x0000_i4612" type="#_x0000_t75" style="width:10pt;height:10.65pt" o:ole="">
            <v:imagedata r:id="rId68" o:title=""/>
          </v:shape>
          <o:OLEObject Type="Embed" ProgID="Equation.DSMT4" ShapeID="_x0000_i4612" DrawAspect="Content" ObjectID="_1659558175" r:id="rId180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2C033C93" w14:textId="77777777" w:rsidR="00CA1982" w:rsidRPr="00CA1982" w:rsidRDefault="00CA1982" w:rsidP="00CA198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 xml:space="preserve">a)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548533DC">
          <v:shape id="_x0000_i4613" type="#_x0000_t75" style="width:71.35pt;height:30.05pt" o:ole="">
            <v:imagedata r:id="rId70" o:title=""/>
          </v:shape>
          <o:OLEObject Type="Embed" ProgID="Equation.DSMT4" ShapeID="_x0000_i4613" DrawAspect="Content" ObjectID="_1659558176" r:id="rId181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15235BC3">
          <v:shape id="_x0000_i4614" type="#_x0000_t75" style="width:116.45pt;height:33.2pt" o:ole="">
            <v:imagedata r:id="rId72" o:title=""/>
          </v:shape>
          <o:OLEObject Type="Embed" ProgID="Equation.DSMT4" ShapeID="_x0000_i4614" DrawAspect="Content" ObjectID="_1659558177" r:id="rId182"/>
        </w:object>
      </w:r>
      <w:r w:rsidRPr="00CA1982">
        <w:rPr>
          <w:rFonts w:ascii="Times New Roman" w:hAnsi="Times New Roman" w:cs="Times New Roman"/>
          <w:position w:val="-14"/>
          <w:sz w:val="24"/>
          <w:szCs w:val="24"/>
        </w:rPr>
        <w:t xml:space="preserve">                </w:t>
      </w:r>
      <w:r w:rsidRPr="00CA1982">
        <w:rPr>
          <w:rFonts w:ascii="Times New Roman" w:hAnsi="Times New Roman" w:cs="Times New Roman"/>
          <w:sz w:val="24"/>
          <w:szCs w:val="24"/>
        </w:rPr>
        <w:t xml:space="preserve">c) </w:t>
      </w:r>
      <w:r w:rsidRPr="00CA1982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0883FD58">
          <v:shape id="_x0000_i4615" type="#_x0000_t75" style="width:114.55pt;height:33.2pt" o:ole="">
            <v:imagedata r:id="rId74" o:title=""/>
          </v:shape>
          <o:OLEObject Type="Embed" ProgID="Equation.DSMT4" ShapeID="_x0000_i4615" DrawAspect="Content" ObjectID="_1659558178" r:id="rId183"/>
        </w:object>
      </w:r>
      <w:r w:rsidRPr="00CA1982">
        <w:rPr>
          <w:rFonts w:ascii="Times New Roman" w:hAnsi="Times New Roman" w:cs="Times New Roman"/>
          <w:position w:val="-14"/>
          <w:sz w:val="24"/>
          <w:szCs w:val="24"/>
        </w:rPr>
        <w:t xml:space="preserve">     </w:t>
      </w:r>
    </w:p>
    <w:p w14:paraId="1337A334" w14:textId="77777777" w:rsidR="00CA1982" w:rsidRPr="00CA1982" w:rsidRDefault="00CA1982" w:rsidP="00CA1982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tbl>
      <w:tblPr>
        <w:tblStyle w:val="TableGrid"/>
        <w:tblW w:w="0" w:type="auto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2"/>
        <w:gridCol w:w="222"/>
        <w:gridCol w:w="4148"/>
        <w:gridCol w:w="2511"/>
      </w:tblGrid>
      <w:tr w:rsidR="00CA1982" w:rsidRPr="00CA1982" w14:paraId="75D93E42" w14:textId="77777777" w:rsidTr="00CA1982">
        <w:tc>
          <w:tcPr>
            <w:tcW w:w="2327" w:type="dxa"/>
          </w:tcPr>
          <w:p w14:paraId="587CC686" w14:textId="77777777" w:rsidR="00CA1982" w:rsidRPr="00CA1982" w:rsidRDefault="00CA1982" w:rsidP="003E6982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CA198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20" w:dyaOrig="620" w14:anchorId="4A9AC09B">
                <v:shape id="_x0000_i4907" type="#_x0000_t75" style="width:71.35pt;height:30.05pt" o:ole="">
                  <v:imagedata r:id="rId70" o:title=""/>
                </v:shape>
                <o:OLEObject Type="Embed" ProgID="Equation.DSMT4" ShapeID="_x0000_i4907" DrawAspect="Content" ObjectID="_1659558179" r:id="rId184"/>
              </w:object>
            </w:r>
          </w:p>
          <w:p w14:paraId="45D8EB34" w14:textId="77777777" w:rsidR="00CA1982" w:rsidRPr="00CA1982" w:rsidRDefault="00CA1982" w:rsidP="003E698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   </w:t>
            </w:r>
            <w:r w:rsidRPr="00CA1982">
              <w:rPr>
                <w:rFonts w:ascii="Times New Roman" w:hAnsi="Times New Roman" w:cs="Times New Roman"/>
                <w:position w:val="-88"/>
                <w:sz w:val="24"/>
                <w:szCs w:val="24"/>
              </w:rPr>
              <w:object w:dxaOrig="1240" w:dyaOrig="1920" w14:anchorId="2DDBD785">
                <v:shape id="_x0000_i4908" type="#_x0000_t75" style="width:62pt;height:93.9pt" o:ole="">
                  <v:imagedata r:id="rId185" o:title=""/>
                </v:shape>
                <o:OLEObject Type="Embed" ProgID="Equation.DSMT4" ShapeID="_x0000_i4908" DrawAspect="Content" ObjectID="_1659558180" r:id="rId186"/>
              </w:object>
            </w:r>
          </w:p>
          <w:p w14:paraId="7A28BF81" w14:textId="2F13E2D6" w:rsidR="00CA1982" w:rsidRPr="00CA1982" w:rsidRDefault="00CA1982" w:rsidP="003E698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CA1982">
              <w:rPr>
                <w:rFonts w:ascii="Times New Roman" w:hAnsi="Times New Roman" w:cs="Times New Roman"/>
                <w:position w:val="-92"/>
                <w:sz w:val="24"/>
                <w:szCs w:val="24"/>
              </w:rPr>
              <w:object w:dxaOrig="1359" w:dyaOrig="2040" w14:anchorId="65E7E1A8">
                <v:shape id="_x0000_i4909" type="#_x0000_t75" style="width:68.25pt;height:102.05pt" o:ole="">
                  <v:imagedata r:id="rId187" o:title=""/>
                </v:shape>
                <o:OLEObject Type="Embed" ProgID="Equation.DSMT4" ShapeID="_x0000_i4909" DrawAspect="Content" ObjectID="_1659558181" r:id="rId188"/>
              </w:object>
            </w:r>
          </w:p>
          <w:p w14:paraId="0847B43F" w14:textId="77777777" w:rsidR="00CA1982" w:rsidRPr="00CA1982" w:rsidRDefault="00CA1982" w:rsidP="003E698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" w:type="dxa"/>
          </w:tcPr>
          <w:p w14:paraId="7268498D" w14:textId="77777777" w:rsidR="00CA1982" w:rsidRPr="00CA1982" w:rsidRDefault="00CA1982" w:rsidP="003E698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0" w:type="dxa"/>
          </w:tcPr>
          <w:p w14:paraId="41DA9C72" w14:textId="554C7D1B" w:rsidR="00CA1982" w:rsidRPr="00CA1982" w:rsidRDefault="00CA1982" w:rsidP="003E698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CA198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20" w:dyaOrig="680" w14:anchorId="0BC8C9CB">
                <v:shape id="_x0000_i4902" type="#_x0000_t75" style="width:116.45pt;height:33.2pt" o:ole="">
                  <v:imagedata r:id="rId72" o:title=""/>
                </v:shape>
                <o:OLEObject Type="Embed" ProgID="Equation.DSMT4" ShapeID="_x0000_i4902" DrawAspect="Content" ObjectID="_1659558182" r:id="rId189"/>
              </w:object>
            </w:r>
            <w:r w:rsidRPr="00CA198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               </w:t>
            </w:r>
          </w:p>
          <w:p w14:paraId="7AB086CB" w14:textId="77777777" w:rsidR="00CA1982" w:rsidRPr="00CA1982" w:rsidRDefault="00CA1982" w:rsidP="003E69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302197" w14:textId="77777777" w:rsidR="00CA1982" w:rsidRPr="00CA1982" w:rsidRDefault="00CA1982" w:rsidP="003E6982">
            <w:pPr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position w:val="-92"/>
                <w:sz w:val="24"/>
                <w:szCs w:val="24"/>
              </w:rPr>
              <w:object w:dxaOrig="2220" w:dyaOrig="2040" w14:anchorId="30F22978">
                <v:shape id="_x0000_i4903" type="#_x0000_t75" style="width:110.8pt;height:99.55pt" o:ole="">
                  <v:imagedata r:id="rId190" o:title=""/>
                </v:shape>
                <o:OLEObject Type="Embed" ProgID="Equation.DSMT4" ShapeID="_x0000_i4903" DrawAspect="Content" ObjectID="_1659558183" r:id="rId191"/>
              </w:object>
            </w:r>
          </w:p>
          <w:p w14:paraId="565AF3EB" w14:textId="77777777" w:rsidR="00CA1982" w:rsidRPr="00CA1982" w:rsidRDefault="00CA1982" w:rsidP="003E6982">
            <w:pPr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</w:p>
          <w:p w14:paraId="7A4C62EC" w14:textId="77777777" w:rsidR="00CA1982" w:rsidRPr="00CA1982" w:rsidRDefault="00CA1982" w:rsidP="003E6982">
            <w:pPr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1300" w:dyaOrig="1280" w14:anchorId="552DA753">
                <v:shape id="_x0000_i4904" type="#_x0000_t75" style="width:65.1pt;height:62pt" o:ole="">
                  <v:imagedata r:id="rId192" o:title=""/>
                </v:shape>
                <o:OLEObject Type="Embed" ProgID="Equation.DSMT4" ShapeID="_x0000_i4904" DrawAspect="Content" ObjectID="_1659558184" r:id="rId193"/>
              </w:object>
            </w:r>
          </w:p>
          <w:p w14:paraId="5F7BEECB" w14:textId="77777777" w:rsidR="00CA1982" w:rsidRPr="00CA1982" w:rsidRDefault="00CA1982" w:rsidP="003E69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20" w14:anchorId="537906F9">
                <v:shape id="_x0000_i4905" type="#_x0000_t75" style="width:63.85pt;height:30.7pt" o:ole="">
                  <v:imagedata r:id="rId194" o:title=""/>
                </v:shape>
                <o:OLEObject Type="Embed" ProgID="Equation.DSMT4" ShapeID="_x0000_i4905" DrawAspect="Content" ObjectID="_1659558185" r:id="rId195"/>
              </w:object>
            </w:r>
            <w:r w:rsidRPr="00CA1982">
              <w:rPr>
                <w:rFonts w:ascii="Times New Roman" w:hAnsi="Times New Roman" w:cs="Times New Roman"/>
                <w:sz w:val="24"/>
                <w:szCs w:val="24"/>
              </w:rPr>
              <w:t xml:space="preserve"> hoặc </w:t>
            </w:r>
            <w:r w:rsidRPr="00CA198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20" w14:anchorId="650D66E8">
                <v:shape id="_x0000_i4906" type="#_x0000_t75" style="width:63.85pt;height:30.7pt" o:ole="">
                  <v:imagedata r:id="rId194" o:title=""/>
                </v:shape>
                <o:OLEObject Type="Embed" ProgID="Equation.DSMT4" ShapeID="_x0000_i4906" DrawAspect="Content" ObjectID="_1659558186" r:id="rId196"/>
              </w:object>
            </w:r>
          </w:p>
          <w:tbl>
            <w:tblPr>
              <w:tblStyle w:val="TableGrid"/>
              <w:tblW w:w="3827" w:type="dxa"/>
              <w:tblInd w:w="2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35"/>
              <w:gridCol w:w="2092"/>
            </w:tblGrid>
            <w:tr w:rsidR="00CA1982" w:rsidRPr="00CA1982" w14:paraId="483C92D9" w14:textId="77777777" w:rsidTr="003E6982">
              <w:tc>
                <w:tcPr>
                  <w:tcW w:w="1843" w:type="dxa"/>
                </w:tcPr>
                <w:p w14:paraId="3084D3B7" w14:textId="5FC924CF" w:rsidR="00CA1982" w:rsidRPr="00CA1982" w:rsidRDefault="00CA1982" w:rsidP="00C26F7C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19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Vớ</w:t>
                  </w:r>
                  <w:r w:rsidR="00C26F7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 </w:t>
                  </w:r>
                  <w:r w:rsidRPr="00CA1982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999" w:dyaOrig="620" w14:anchorId="4E31B410">
                      <v:shape id="_x0000_i4898" type="#_x0000_t75" style="width:50.1pt;height:30.7pt" o:ole="">
                        <v:imagedata r:id="rId197" o:title=""/>
                      </v:shape>
                      <o:OLEObject Type="Embed" ProgID="Equation.DSMT4" ShapeID="_x0000_i4898" DrawAspect="Content" ObjectID="_1659558187" r:id="rId198"/>
                    </w:object>
                  </w:r>
                </w:p>
                <w:p w14:paraId="72BAD185" w14:textId="1EF4CC80" w:rsidR="00CA1982" w:rsidRPr="00CA1982" w:rsidRDefault="00C26F7C" w:rsidP="00C26F7C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</w:t>
                  </w:r>
                  <w:r w:rsidR="00CA1982" w:rsidRPr="00CA1982">
                    <w:rPr>
                      <w:rFonts w:ascii="Times New Roman" w:hAnsi="Times New Roman" w:cs="Times New Roman"/>
                      <w:position w:val="-122"/>
                      <w:sz w:val="24"/>
                      <w:szCs w:val="24"/>
                    </w:rPr>
                    <w:object w:dxaOrig="999" w:dyaOrig="2560" w14:anchorId="63D5A539">
                      <v:shape id="_x0000_i4899" type="#_x0000_t75" style="width:50.1pt;height:128.35pt" o:ole="">
                        <v:imagedata r:id="rId199" o:title=""/>
                      </v:shape>
                      <o:OLEObject Type="Embed" ProgID="Equation.DSMT4" ShapeID="_x0000_i4899" DrawAspect="Content" ObjectID="_1659558188" r:id="rId200"/>
                    </w:object>
                  </w:r>
                </w:p>
              </w:tc>
              <w:tc>
                <w:tcPr>
                  <w:tcW w:w="1984" w:type="dxa"/>
                </w:tcPr>
                <w:p w14:paraId="0404C472" w14:textId="77777777" w:rsidR="00CA1982" w:rsidRPr="00CA1982" w:rsidRDefault="00CA1982" w:rsidP="003E698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19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Với: </w:t>
                  </w:r>
                  <w:r w:rsidRPr="00CA1982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160" w:dyaOrig="620" w14:anchorId="16306CA0">
                      <v:shape id="_x0000_i4900" type="#_x0000_t75" style="width:57.6pt;height:30.7pt" o:ole="">
                        <v:imagedata r:id="rId201" o:title=""/>
                      </v:shape>
                      <o:OLEObject Type="Embed" ProgID="Equation.DSMT4" ShapeID="_x0000_i4900" DrawAspect="Content" ObjectID="_1659558189" r:id="rId202"/>
                    </w:object>
                  </w:r>
                  <w:r w:rsidRPr="00CA19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</w:t>
                  </w:r>
                </w:p>
                <w:p w14:paraId="45F0F6E5" w14:textId="6578624F" w:rsidR="00CA1982" w:rsidRPr="00CA1982" w:rsidRDefault="00CA1982" w:rsidP="003E6982">
                  <w:pPr>
                    <w:ind w:left="0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19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="00C26F7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  <w:r w:rsidRPr="00CA19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Pr="00CA1982">
                    <w:rPr>
                      <w:rFonts w:ascii="Times New Roman" w:hAnsi="Times New Roman" w:cs="Times New Roman"/>
                      <w:position w:val="-122"/>
                      <w:sz w:val="24"/>
                      <w:szCs w:val="24"/>
                    </w:rPr>
                    <w:object w:dxaOrig="1160" w:dyaOrig="2560" w14:anchorId="5AC405B3">
                      <v:shape id="_x0000_i4901" type="#_x0000_t75" style="width:57.6pt;height:128.35pt" o:ole="">
                        <v:imagedata r:id="rId203" o:title=""/>
                      </v:shape>
                      <o:OLEObject Type="Embed" ProgID="Equation.DSMT4" ShapeID="_x0000_i4901" DrawAspect="Content" ObjectID="_1659558190" r:id="rId204"/>
                    </w:object>
                  </w:r>
                </w:p>
              </w:tc>
            </w:tr>
          </w:tbl>
          <w:p w14:paraId="56DA58A3" w14:textId="77777777" w:rsidR="00CA1982" w:rsidRPr="00CA1982" w:rsidRDefault="00CA1982" w:rsidP="003E69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74" w:type="dxa"/>
          </w:tcPr>
          <w:p w14:paraId="11873BD6" w14:textId="77777777" w:rsidR="00CA1982" w:rsidRPr="00CA1982" w:rsidRDefault="00CA1982" w:rsidP="003E698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CA198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99" w:dyaOrig="680" w14:anchorId="2D1B7A1F">
                <v:shape id="_x0000_i4910" type="#_x0000_t75" style="width:114.55pt;height:33.2pt" o:ole="">
                  <v:imagedata r:id="rId74" o:title=""/>
                </v:shape>
                <o:OLEObject Type="Embed" ProgID="Equation.DSMT4" ShapeID="_x0000_i4910" DrawAspect="Content" ObjectID="_1659558191" r:id="rId205"/>
              </w:object>
            </w:r>
            <w:r w:rsidRPr="00CA198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    </w:t>
            </w:r>
          </w:p>
          <w:p w14:paraId="0C0F3353" w14:textId="77777777" w:rsidR="00CA1982" w:rsidRPr="00CA1982" w:rsidRDefault="00CA1982" w:rsidP="003E69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309B91" w14:textId="77777777" w:rsidR="00CA1982" w:rsidRPr="00CA1982" w:rsidRDefault="00CA1982" w:rsidP="003E6982">
            <w:pPr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position w:val="-126"/>
                <w:sz w:val="24"/>
                <w:szCs w:val="24"/>
              </w:rPr>
              <w:object w:dxaOrig="2299" w:dyaOrig="2640" w14:anchorId="1228C5CA">
                <v:shape id="_x0000_i4911" type="#_x0000_t75" style="width:114.55pt;height:128.95pt" o:ole="">
                  <v:imagedata r:id="rId206" o:title=""/>
                </v:shape>
                <o:OLEObject Type="Embed" ProgID="Equation.DSMT4" ShapeID="_x0000_i4911" DrawAspect="Content" ObjectID="_1659558192" r:id="rId207"/>
              </w:object>
            </w:r>
          </w:p>
          <w:p w14:paraId="69CCEE27" w14:textId="77777777" w:rsidR="00CA1982" w:rsidRPr="00CA1982" w:rsidRDefault="00CA1982" w:rsidP="003E69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1982">
              <w:rPr>
                <w:rFonts w:ascii="Times New Roman" w:hAnsi="Times New Roman" w:cs="Times New Roman"/>
                <w:position w:val="-92"/>
                <w:sz w:val="24"/>
                <w:szCs w:val="24"/>
              </w:rPr>
              <w:object w:dxaOrig="1480" w:dyaOrig="1960" w14:anchorId="413897A5">
                <v:shape id="_x0000_i4912" type="#_x0000_t75" style="width:74.5pt;height:98.3pt" o:ole="">
                  <v:imagedata r:id="rId208" o:title=""/>
                </v:shape>
                <o:OLEObject Type="Embed" ProgID="Equation.DSMT4" ShapeID="_x0000_i4912" DrawAspect="Content" ObjectID="_1659558193" r:id="rId209"/>
              </w:object>
            </w:r>
          </w:p>
        </w:tc>
      </w:tr>
    </w:tbl>
    <w:p w14:paraId="4105E404" w14:textId="77777777" w:rsidR="003367D6" w:rsidRPr="00CA1982" w:rsidRDefault="003367D6" w:rsidP="00D11A2A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75754B5" w14:textId="3E1DFA3A" w:rsidR="0087450F" w:rsidRPr="00D11A2A" w:rsidRDefault="0087450F" w:rsidP="0087450F">
      <w:pPr>
        <w:tabs>
          <w:tab w:val="left" w:pos="2268"/>
        </w:tabs>
        <w:spacing w:before="0" w:line="276" w:lineRule="auto"/>
        <w:ind w:left="99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 3</w:t>
      </w:r>
      <w:r w:rsidRPr="00D11A2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D11A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(2 điểm)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D101C65">
          <v:shape id="_x0000_i4924" type="#_x0000_t75" style="width:18.15pt;height:13.75pt" o:ole="">
            <v:imagedata r:id="rId210" o:title=""/>
          </v:shape>
          <o:OLEObject Type="Embed" ProgID="Equation.DSMT4" ShapeID="_x0000_i4924" DrawAspect="Content" ObjectID="_1659558194" r:id="rId211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3D0D7B">
        <w:rPr>
          <w:rFonts w:ascii="Times New Roman" w:hAnsi="Times New Roman"/>
          <w:position w:val="-6"/>
          <w:sz w:val="24"/>
        </w:rPr>
        <w:object w:dxaOrig="320" w:dyaOrig="279" w14:anchorId="416352D5">
          <v:shape id="_x0000_i4635" type="#_x0000_t75" style="width:15.65pt;height:13.75pt" o:ole="">
            <v:imagedata r:id="rId76" o:title=""/>
          </v:shape>
          <o:OLEObject Type="Embed" ProgID="Equation.DSMT4" ShapeID="_x0000_i4635" DrawAspect="Content" ObjectID="_1659558195" r:id="rId212"/>
        </w:object>
      </w:r>
      <w:r>
        <w:rPr>
          <w:rFonts w:ascii="Times New Roman" w:hAnsi="Times New Roman" w:cs="Times New Roman"/>
          <w:sz w:val="24"/>
          <w:szCs w:val="24"/>
        </w:rPr>
        <w:t xml:space="preserve"> học sinh gồm ba loại học lực giỏi, khá, trung bình. Cuối năm học số học sinh giỏi chiếm </w:t>
      </w:r>
      <w:r w:rsidRPr="003D0D7B">
        <w:rPr>
          <w:rFonts w:ascii="Times New Roman" w:hAnsi="Times New Roman"/>
          <w:position w:val="-10"/>
          <w:sz w:val="24"/>
        </w:rPr>
        <w:object w:dxaOrig="400" w:dyaOrig="320" w14:anchorId="1A6D882D">
          <v:shape id="_x0000_i4636" type="#_x0000_t75" style="width:20.05pt;height:15.65pt" o:ole="">
            <v:imagedata r:id="rId78" o:title=""/>
          </v:shape>
          <o:OLEObject Type="Embed" ProgID="Equation.DSMT4" ShapeID="_x0000_i4636" DrawAspect="Content" ObjectID="_1659558196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 số học sinh cả lớp. Biết </w:t>
      </w:r>
      <w:r w:rsidRPr="003D0D7B">
        <w:rPr>
          <w:rFonts w:ascii="Times New Roman" w:hAnsi="Times New Roman"/>
          <w:position w:val="-6"/>
          <w:sz w:val="24"/>
        </w:rPr>
        <w:object w:dxaOrig="520" w:dyaOrig="279" w14:anchorId="770DF52B">
          <v:shape id="_x0000_i4637" type="#_x0000_t75" style="width:26.3pt;height:13.75pt" o:ole="">
            <v:imagedata r:id="rId80" o:title=""/>
          </v:shape>
          <o:OLEObject Type="Embed" ProgID="Equation.DSMT4" ShapeID="_x0000_i4637" DrawAspect="Content" ObjectID="_1659558197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số học sinh khá là </w:t>
      </w:r>
      <w:r w:rsidRPr="003D0D7B">
        <w:rPr>
          <w:rFonts w:ascii="Times New Roman" w:hAnsi="Times New Roman"/>
          <w:position w:val="-6"/>
          <w:sz w:val="24"/>
        </w:rPr>
        <w:object w:dxaOrig="180" w:dyaOrig="279" w14:anchorId="6D83761E">
          <v:shape id="_x0000_i4638" type="#_x0000_t75" style="width:8.75pt;height:13.75pt" o:ole="">
            <v:imagedata r:id="rId82" o:title=""/>
          </v:shape>
          <o:OLEObject Type="Embed" ProgID="Equation.DSMT4" ShapeID="_x0000_i4638" DrawAspect="Content" ObjectID="_1659558198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 em. Còn lại là học sinh trung bình.</w:t>
      </w:r>
    </w:p>
    <w:p w14:paraId="1C598EAE" w14:textId="3BC3B4BF" w:rsidR="0087450F" w:rsidRDefault="0087450F" w:rsidP="0087450F">
      <w:pPr>
        <w:tabs>
          <w:tab w:val="left" w:pos="3969"/>
          <w:tab w:val="left" w:pos="7088"/>
        </w:tabs>
        <w:ind w:left="994" w:firstLine="0"/>
        <w:rPr>
          <w:rFonts w:ascii="Times New Roman" w:hAnsi="Times New Roman"/>
          <w:sz w:val="24"/>
        </w:rPr>
      </w:pPr>
      <w:r w:rsidRPr="00D11A2A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Tính số học sinh mỗi loại của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9264221">
          <v:shape id="_x0000_i4925" type="#_x0000_t75" style="width:18.15pt;height:13.75pt" o:ole="">
            <v:imagedata r:id="rId210" o:title=""/>
          </v:shape>
          <o:OLEObject Type="Embed" ProgID="Equation.DSMT4" ShapeID="_x0000_i4925" DrawAspect="Content" ObjectID="_1659558199" r:id="rId21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D11A2A">
        <w:rPr>
          <w:rFonts w:ascii="Times New Roman" w:hAnsi="Times New Roman"/>
          <w:sz w:val="24"/>
        </w:rPr>
        <w:tab/>
      </w:r>
    </w:p>
    <w:p w14:paraId="32C36468" w14:textId="77777777" w:rsidR="0087450F" w:rsidRPr="00D11A2A" w:rsidRDefault="0087450F" w:rsidP="0087450F">
      <w:pPr>
        <w:tabs>
          <w:tab w:val="left" w:pos="3969"/>
          <w:tab w:val="left" w:pos="708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D11A2A">
        <w:rPr>
          <w:rFonts w:ascii="Times New Roman" w:hAnsi="Times New Roman"/>
          <w:sz w:val="24"/>
        </w:rPr>
        <w:t>b)</w:t>
      </w:r>
      <w:r>
        <w:rPr>
          <w:rFonts w:ascii="Times New Roman" w:hAnsi="Times New Roman"/>
          <w:sz w:val="24"/>
        </w:rPr>
        <w:t xml:space="preserve"> Tính tỉ số phần trăm giữa số học sinh giỏi với số học sinh cả lớp.</w:t>
      </w:r>
    </w:p>
    <w:p w14:paraId="39EBF9FC" w14:textId="77777777" w:rsidR="00D11A2A" w:rsidRPr="00CA1982" w:rsidRDefault="00D11A2A" w:rsidP="00662B42">
      <w:pPr>
        <w:tabs>
          <w:tab w:val="left" w:pos="992"/>
        </w:tabs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0524641" w14:textId="157331AC" w:rsidR="0087450F" w:rsidRPr="003D0D7B" w:rsidRDefault="00D11A2A" w:rsidP="0087450F">
      <w:pPr>
        <w:pStyle w:val="ListParagraph"/>
        <w:numPr>
          <w:ilvl w:val="0"/>
          <w:numId w:val="30"/>
        </w:numPr>
        <w:tabs>
          <w:tab w:val="left" w:pos="2268"/>
        </w:tabs>
        <w:ind w:left="1354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7450F" w:rsidRPr="003D0D7B">
        <w:rPr>
          <w:rFonts w:ascii="Times New Roman" w:hAnsi="Times New Roman" w:cs="Times New Roman"/>
          <w:sz w:val="24"/>
          <w:szCs w:val="24"/>
        </w:rPr>
        <w:t xml:space="preserve">Số học sinh giỏi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7A87A92">
          <v:shape id="_x0000_i4926" type="#_x0000_t75" style="width:18.15pt;height:13.75pt" o:ole="">
            <v:imagedata r:id="rId210" o:title=""/>
          </v:shape>
          <o:OLEObject Type="Embed" ProgID="Equation.DSMT4" ShapeID="_x0000_i4926" DrawAspect="Content" ObjectID="_1659558200" r:id="rId217"/>
        </w:object>
      </w:r>
      <w:r w:rsidR="0087450F" w:rsidRPr="003D0D7B">
        <w:rPr>
          <w:rFonts w:ascii="Times New Roman" w:hAnsi="Times New Roman" w:cs="Times New Roman"/>
          <w:sz w:val="24"/>
          <w:szCs w:val="24"/>
        </w:rPr>
        <w:t xml:space="preserve"> là: </w:t>
      </w:r>
      <w:r w:rsidR="0087450F" w:rsidRPr="003D0D7B">
        <w:rPr>
          <w:position w:val="-10"/>
        </w:rPr>
        <w:object w:dxaOrig="1180" w:dyaOrig="320" w14:anchorId="49C625A4">
          <v:shape id="_x0000_i4750" type="#_x0000_t75" style="width:59.5pt;height:15.65pt" o:ole="">
            <v:imagedata r:id="rId218" o:title=""/>
          </v:shape>
          <o:OLEObject Type="Embed" ProgID="Equation.DSMT4" ShapeID="_x0000_i4750" DrawAspect="Content" ObjectID="_1659558201" r:id="rId219"/>
        </w:object>
      </w:r>
      <w:r w:rsidR="0087450F" w:rsidRPr="003D0D7B">
        <w:rPr>
          <w:rFonts w:ascii="Times New Roman" w:hAnsi="Times New Roman" w:cs="Times New Roman"/>
          <w:sz w:val="24"/>
          <w:szCs w:val="24"/>
        </w:rPr>
        <w:t xml:space="preserve"> (học sinh)</w:t>
      </w:r>
      <w:r w:rsidR="0087450F">
        <w:rPr>
          <w:rFonts w:ascii="Times New Roman" w:hAnsi="Times New Roman" w:cs="Times New Roman"/>
          <w:sz w:val="24"/>
          <w:szCs w:val="24"/>
        </w:rPr>
        <w:t>.</w:t>
      </w:r>
    </w:p>
    <w:p w14:paraId="5F5DF172" w14:textId="38D34A26" w:rsidR="0087450F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ổi </w:t>
      </w:r>
      <w:r w:rsidRPr="00AC6C75">
        <w:rPr>
          <w:rFonts w:ascii="Times New Roman" w:hAnsi="Times New Roman"/>
          <w:position w:val="-24"/>
          <w:sz w:val="24"/>
        </w:rPr>
        <w:object w:dxaOrig="920" w:dyaOrig="620" w14:anchorId="519ED9C5">
          <v:shape id="_x0000_i4751" type="#_x0000_t75" style="width:45.7pt;height:30.7pt" o:ole="">
            <v:imagedata r:id="rId220" o:title=""/>
          </v:shape>
          <o:OLEObject Type="Embed" ProgID="Equation.DSMT4" ShapeID="_x0000_i4751" DrawAspect="Content" ObjectID="_1659558202" r:id="rId2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2048758" w14:textId="480810A2" w:rsidR="0087450F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học sinh khá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F58AD95">
          <v:shape id="_x0000_i4927" type="#_x0000_t75" style="width:18.15pt;height:13.75pt" o:ole="">
            <v:imagedata r:id="rId210" o:title=""/>
          </v:shape>
          <o:OLEObject Type="Embed" ProgID="Equation.DSMT4" ShapeID="_x0000_i4927" DrawAspect="Content" ObjectID="_1659558203" r:id="rId222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Pr="00AC6C75">
        <w:rPr>
          <w:rFonts w:ascii="Times New Roman" w:hAnsi="Times New Roman"/>
          <w:position w:val="-24"/>
          <w:sz w:val="24"/>
        </w:rPr>
        <w:object w:dxaOrig="940" w:dyaOrig="620" w14:anchorId="5615488F">
          <v:shape id="_x0000_i4752" type="#_x0000_t75" style="width:46.95pt;height:30.7pt" o:ole="">
            <v:imagedata r:id="rId223" o:title=""/>
          </v:shape>
          <o:OLEObject Type="Embed" ProgID="Equation.DSMT4" ShapeID="_x0000_i4752" DrawAspect="Content" ObjectID="_1659558204" r:id="rId224"/>
        </w:object>
      </w:r>
      <w:r w:rsidRPr="003D0D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học sinh).</w:t>
      </w:r>
    </w:p>
    <w:p w14:paraId="72C90824" w14:textId="6FC62243" w:rsidR="0087450F" w:rsidRPr="003D0D7B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học sinh trung bình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44D97D2">
          <v:shape id="_x0000_i4928" type="#_x0000_t75" style="width:18.15pt;height:13.75pt" o:ole="">
            <v:imagedata r:id="rId210" o:title=""/>
          </v:shape>
          <o:OLEObject Type="Embed" ProgID="Equation.DSMT4" ShapeID="_x0000_i4928" DrawAspect="Content" ObjectID="_1659558205" r:id="rId225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Pr="00AC6C75">
        <w:rPr>
          <w:rFonts w:ascii="Times New Roman" w:hAnsi="Times New Roman"/>
          <w:position w:val="-6"/>
          <w:sz w:val="24"/>
        </w:rPr>
        <w:object w:dxaOrig="1540" w:dyaOrig="279" w14:anchorId="098D88AB">
          <v:shape id="_x0000_i4753" type="#_x0000_t75" style="width:77pt;height:13.75pt" o:ole="">
            <v:imagedata r:id="rId226" o:title=""/>
          </v:shape>
          <o:OLEObject Type="Embed" ProgID="Equation.DSMT4" ShapeID="_x0000_i4753" DrawAspect="Content" ObjectID="_1659558206" r:id="rId227"/>
        </w:object>
      </w:r>
      <w:r w:rsidRPr="003D0D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học sinh).</w:t>
      </w:r>
    </w:p>
    <w:p w14:paraId="254A50BB" w14:textId="30051109" w:rsidR="0087450F" w:rsidRPr="00AC6C75" w:rsidRDefault="0087450F" w:rsidP="0087450F">
      <w:pPr>
        <w:pStyle w:val="ListParagraph"/>
        <w:numPr>
          <w:ilvl w:val="0"/>
          <w:numId w:val="30"/>
        </w:numPr>
        <w:tabs>
          <w:tab w:val="left" w:pos="2268"/>
        </w:tabs>
        <w:ind w:left="1354"/>
        <w:rPr>
          <w:rFonts w:ascii="Times New Roman" w:hAnsi="Times New Roman" w:cs="Times New Roman"/>
          <w:sz w:val="24"/>
          <w:szCs w:val="24"/>
        </w:rPr>
      </w:pPr>
      <w:r w:rsidRPr="00AC6C75">
        <w:rPr>
          <w:rFonts w:ascii="Times New Roman" w:hAnsi="Times New Roman" w:cs="Times New Roman"/>
          <w:sz w:val="24"/>
          <w:szCs w:val="24"/>
        </w:rPr>
        <w:t xml:space="preserve">Tỉ số phần trăm giữa số học sinh giỏi và tổng số học sinh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9D4B3DE">
          <v:shape id="_x0000_i4929" type="#_x0000_t75" style="width:18.15pt;height:13.75pt" o:ole="">
            <v:imagedata r:id="rId210" o:title=""/>
          </v:shape>
          <o:OLEObject Type="Embed" ProgID="Equation.DSMT4" ShapeID="_x0000_i4929" DrawAspect="Content" ObjectID="_1659558207" r:id="rId228"/>
        </w:object>
      </w:r>
      <w:r w:rsidRPr="00AC6C75"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2F07CEF5" w14:textId="48C9B59D" w:rsidR="0087450F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AC6C75">
        <w:rPr>
          <w:position w:val="-24"/>
        </w:rPr>
        <w:object w:dxaOrig="1680" w:dyaOrig="620" w14:anchorId="15C0BF1F">
          <v:shape id="_x0000_i4754" type="#_x0000_t75" style="width:83.9pt;height:30.7pt" o:ole="">
            <v:imagedata r:id="rId229" o:title=""/>
          </v:shape>
          <o:OLEObject Type="Embed" ProgID="Equation.DSMT4" ShapeID="_x0000_i4754" DrawAspect="Content" ObjectID="_1659558208" r:id="rId230"/>
        </w:object>
      </w:r>
      <w:r w:rsidRPr="00AC6C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9B493F" w14:textId="2D1891A5" w:rsidR="0087450F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số học sinh giỏi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0FD364B">
          <v:shape id="_x0000_i4930" type="#_x0000_t75" style="width:18.15pt;height:13.75pt" o:ole="">
            <v:imagedata r:id="rId210" o:title=""/>
          </v:shape>
          <o:OLEObject Type="Embed" ProgID="Equation.DSMT4" ShapeID="_x0000_i4930" DrawAspect="Content" ObjectID="_1659558209" r:id="rId231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7A49C0" w:rsidRPr="00AC6C75">
        <w:rPr>
          <w:rFonts w:ascii="Times New Roman" w:hAnsi="Times New Roman"/>
          <w:position w:val="-6"/>
          <w:sz w:val="24"/>
        </w:rPr>
        <w:object w:dxaOrig="320" w:dyaOrig="279" w14:anchorId="1E70C82E">
          <v:shape id="_x0000_i4919" type="#_x0000_t75" style="width:15.65pt;height:13.75pt" o:ole="">
            <v:imagedata r:id="rId232" o:title=""/>
          </v:shape>
          <o:OLEObject Type="Embed" ProgID="Equation.DSMT4" ShapeID="_x0000_i4919" DrawAspect="Content" ObjectID="_1659558210" r:id="rId233"/>
        </w:object>
      </w:r>
      <w:r w:rsidRPr="003D0D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ọc sinh; </w:t>
      </w:r>
    </w:p>
    <w:p w14:paraId="3555D13A" w14:textId="3BA1DFC3" w:rsidR="0087450F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số học sinh khá lớp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2943AD5">
          <v:shape id="_x0000_i4940" type="#_x0000_t75" style="width:18.15pt;height:13.75pt" o:ole="">
            <v:imagedata r:id="rId210" o:title=""/>
          </v:shape>
          <o:OLEObject Type="Embed" ProgID="Equation.DSMT4" ShapeID="_x0000_i4940" DrawAspect="Content" ObjectID="_1659558211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AC6C75">
        <w:rPr>
          <w:rFonts w:ascii="Times New Roman" w:hAnsi="Times New Roman"/>
          <w:position w:val="-4"/>
          <w:sz w:val="24"/>
        </w:rPr>
        <w:object w:dxaOrig="279" w:dyaOrig="260" w14:anchorId="67BC3DDD">
          <v:shape id="_x0000_i4756" type="#_x0000_t75" style="width:14.4pt;height:12.5pt" o:ole="">
            <v:imagedata r:id="rId235" o:title=""/>
          </v:shape>
          <o:OLEObject Type="Embed" ProgID="Equation.DSMT4" ShapeID="_x0000_i4756" DrawAspect="Content" ObjectID="_1659558212" r:id="rId236"/>
        </w:object>
      </w:r>
      <w:r w:rsidRPr="003D0D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ọc sinh;</w:t>
      </w:r>
    </w:p>
    <w:p w14:paraId="384861A8" w14:textId="12AC3C9C" w:rsidR="0087450F" w:rsidRDefault="0087450F" w:rsidP="0087450F">
      <w:pPr>
        <w:pStyle w:val="ListParagraph"/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số học sinh trung bình </w:t>
      </w:r>
      <w:r w:rsidR="007A49C0">
        <w:rPr>
          <w:rFonts w:ascii="Times New Roman" w:hAnsi="Times New Roman" w:cs="Times New Roman"/>
          <w:sz w:val="24"/>
          <w:szCs w:val="24"/>
        </w:rPr>
        <w:t>lớ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A49C0" w:rsidRPr="007A49C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F5AC4C5">
          <v:shape id="_x0000_i4941" type="#_x0000_t75" style="width:18.15pt;height:13.75pt" o:ole="">
            <v:imagedata r:id="rId210" o:title=""/>
          </v:shape>
          <o:OLEObject Type="Embed" ProgID="Equation.DSMT4" ShapeID="_x0000_i4941" DrawAspect="Content" ObjectID="_1659558213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AC6C75">
        <w:rPr>
          <w:rFonts w:ascii="Times New Roman" w:hAnsi="Times New Roman"/>
          <w:position w:val="-6"/>
          <w:sz w:val="24"/>
        </w:rPr>
        <w:object w:dxaOrig="200" w:dyaOrig="279" w14:anchorId="3B9E271E">
          <v:shape id="_x0000_i4782" type="#_x0000_t75" style="width:10pt;height:13.75pt" o:ole="">
            <v:imagedata r:id="rId238" o:title=""/>
          </v:shape>
          <o:OLEObject Type="Embed" ProgID="Equation.DSMT4" ShapeID="_x0000_i4782" DrawAspect="Content" ObjectID="_1659558214" r:id="rId239"/>
        </w:object>
      </w:r>
      <w:r w:rsidRPr="003D0D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ọc sinh.</w:t>
      </w:r>
    </w:p>
    <w:p w14:paraId="31168EA5" w14:textId="3C0F22E1" w:rsidR="00D11A2A" w:rsidRPr="0087450F" w:rsidRDefault="0087450F" w:rsidP="0087450F">
      <w:pPr>
        <w:tabs>
          <w:tab w:val="left" w:pos="2268"/>
        </w:tabs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87450F">
        <w:rPr>
          <w:rFonts w:ascii="Times New Roman" w:hAnsi="Times New Roman" w:cs="Times New Roman"/>
          <w:sz w:val="24"/>
          <w:szCs w:val="24"/>
        </w:rPr>
        <w:t xml:space="preserve">Tỉ số phần trăm giữa số học sinh giỏi và số học sinh lớp 6A là </w:t>
      </w:r>
      <w:r w:rsidRPr="00AC6C75">
        <w:rPr>
          <w:position w:val="-6"/>
        </w:rPr>
        <w:object w:dxaOrig="520" w:dyaOrig="279" w14:anchorId="3D4F8FF4">
          <v:shape id="_x0000_i4781" type="#_x0000_t75" style="width:26.3pt;height:13.75pt" o:ole="">
            <v:imagedata r:id="rId240" o:title=""/>
          </v:shape>
          <o:OLEObject Type="Embed" ProgID="Equation.DSMT4" ShapeID="_x0000_i4781" DrawAspect="Content" ObjectID="_1659558215" r:id="rId241"/>
        </w:object>
      </w:r>
      <w:r w:rsidRPr="0087450F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C4A58A5" w14:textId="77777777" w:rsidR="0034298E" w:rsidRPr="00CA1982" w:rsidRDefault="0034298E" w:rsidP="0034298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Trên cùng một nửa mặt phẳng có bờ chứ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5D07643">
          <v:shape id="_x0000_i4728" type="#_x0000_t75" style="width:18.15pt;height:14.4pt" o:ole="">
            <v:imagedata r:id="rId84" o:title=""/>
          </v:shape>
          <o:OLEObject Type="Embed" ProgID="Equation.DSMT4" ShapeID="_x0000_i4728" DrawAspect="Content" ObjectID="_1659558216" r:id="rId242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ẽ hai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955B19F">
          <v:shape id="_x0000_i4729" type="#_x0000_t75" style="width:36.95pt;height:15.65pt" o:ole="">
            <v:imagedata r:id="rId86" o:title=""/>
          </v:shape>
          <o:OLEObject Type="Embed" ProgID="Equation.DSMT4" ShapeID="_x0000_i4729" DrawAspect="Content" ObjectID="_1659558217" r:id="rId243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040" w:dyaOrig="400" w14:anchorId="778BECF6">
          <v:shape id="_x0000_i4730" type="#_x0000_t75" style="width:51.35pt;height:20.65pt" o:ole="">
            <v:imagedata r:id="rId88" o:title=""/>
          </v:shape>
          <o:OLEObject Type="Embed" ProgID="Equation.DSMT4" ShapeID="_x0000_i4730" DrawAspect="Content" ObjectID="_1659558218" r:id="rId244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4E0E8F27">
          <v:shape id="_x0000_i4731" type="#_x0000_t75" style="width:56.35pt;height:18.15pt" o:ole="">
            <v:imagedata r:id="rId90" o:title=""/>
          </v:shape>
          <o:OLEObject Type="Embed" ProgID="Equation.DSMT4" ShapeID="_x0000_i4731" DrawAspect="Content" ObjectID="_1659558219" r:id="rId245"/>
        </w:object>
      </w:r>
      <w:r w:rsidRPr="00CA1982">
        <w:rPr>
          <w:rFonts w:ascii="Times New Roman" w:hAnsi="Times New Roman" w:cs="Times New Roman"/>
          <w:sz w:val="24"/>
          <w:szCs w:val="24"/>
        </w:rPr>
        <w:t>.</w:t>
      </w:r>
    </w:p>
    <w:p w14:paraId="5B3786FC" w14:textId="77777777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a) Tính số đo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1F96B9B1">
          <v:shape id="_x0000_i4464" type="#_x0000_t75" style="width:23.8pt;height:20.65pt" o:ole="">
            <v:imagedata r:id="rId92" o:title=""/>
          </v:shape>
          <o:OLEObject Type="Embed" ProgID="Equation.DSMT4" ShapeID="_x0000_i4464" DrawAspect="Content" ObjectID="_1659558220" r:id="rId246"/>
        </w:object>
      </w:r>
    </w:p>
    <w:p w14:paraId="7C42519A" w14:textId="77777777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ẽ </w:t>
      </w:r>
      <w:r w:rsidRPr="00CA198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745E6BB4">
          <v:shape id="_x0000_i4465" type="#_x0000_t75" style="width:15.65pt;height:14.4pt" o:ole="">
            <v:imagedata r:id="rId94" o:title=""/>
          </v:shape>
          <o:OLEObject Type="Embed" ProgID="Equation.DSMT4" ShapeID="_x0000_i4465" DrawAspect="Content" ObjectID="_1659558221" r:id="rId247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CA198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400" w14:anchorId="6556BF44">
          <v:shape id="_x0000_i4466" type="#_x0000_t75" style="width:23.8pt;height:20.65pt" o:ole="">
            <v:imagedata r:id="rId96" o:title=""/>
          </v:shape>
          <o:OLEObject Type="Embed" ProgID="Equation.DSMT4" ShapeID="_x0000_i4466" DrawAspect="Content" ObjectID="_1659558222" r:id="rId24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. Tính số đo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40" w:dyaOrig="360" w14:anchorId="4BF47CAD">
          <v:shape id="_x0000_i4467" type="#_x0000_t75" style="width:22.55pt;height:18.15pt" o:ole="">
            <v:imagedata r:id="rId98" o:title=""/>
          </v:shape>
          <o:OLEObject Type="Embed" ProgID="Equation.DSMT4" ShapeID="_x0000_i4467" DrawAspect="Content" ObjectID="_1659558223" r:id="rId249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7417BE8" w14:textId="77777777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c) Vẽ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D5FE50A">
          <v:shape id="_x0000_i4468" type="#_x0000_t75" style="width:21.3pt;height:14.4pt" o:ole="">
            <v:imagedata r:id="rId100" o:title=""/>
          </v:shape>
          <o:OLEObject Type="Embed" ProgID="Equation.DSMT4" ShapeID="_x0000_i4468" DrawAspect="Content" ObjectID="_1659558224" r:id="rId250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62E2BBEC">
          <v:shape id="_x0000_i4469" type="#_x0000_t75" style="width:18.15pt;height:16.3pt" o:ole="">
            <v:imagedata r:id="rId102" o:title=""/>
          </v:shape>
          <o:OLEObject Type="Embed" ProgID="Equation.DSMT4" ShapeID="_x0000_i4469" DrawAspect="Content" ObjectID="_1659558225" r:id="rId251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F50405A">
          <v:shape id="_x0000_i4470" type="#_x0000_t75" style="width:18.15pt;height:14.4pt" o:ole="">
            <v:imagedata r:id="rId104" o:title=""/>
          </v:shape>
          <o:OLEObject Type="Embed" ProgID="Equation.DSMT4" ShapeID="_x0000_i4470" DrawAspect="Content" ObjectID="_1659558226" r:id="rId25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4C17A96">
          <v:shape id="_x0000_i4471" type="#_x0000_t75" style="width:18.15pt;height:14.4pt" o:ole="">
            <v:imagedata r:id="rId106" o:title=""/>
          </v:shape>
          <o:OLEObject Type="Embed" ProgID="Equation.DSMT4" ShapeID="_x0000_i4471" DrawAspect="Content" ObjectID="_1659558227" r:id="rId253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. Chứng tỏ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D88A7AD">
          <v:shape id="_x0000_i4472" type="#_x0000_t75" style="width:18.15pt;height:13.75pt" o:ole="">
            <v:imagedata r:id="rId108" o:title=""/>
          </v:shape>
          <o:OLEObject Type="Embed" ProgID="Equation.DSMT4" ShapeID="_x0000_i4472" DrawAspect="Content" ObjectID="_1659558228" r:id="rId254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7E959A38">
          <v:shape id="_x0000_i4473" type="#_x0000_t75" style="width:26.3pt;height:18.15pt" o:ole="">
            <v:imagedata r:id="rId110" o:title=""/>
          </v:shape>
          <o:OLEObject Type="Embed" ProgID="Equation.DSMT4" ShapeID="_x0000_i4473" DrawAspect="Content" ObjectID="_1659558229" r:id="rId255"/>
        </w:object>
      </w:r>
    </w:p>
    <w:p w14:paraId="33EDCF08" w14:textId="77777777" w:rsidR="00D11A2A" w:rsidRPr="00CA1982" w:rsidRDefault="00D11A2A" w:rsidP="00D11A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52C34A8" w14:textId="0D926835" w:rsidR="00D11A2A" w:rsidRPr="00CA1982" w:rsidRDefault="0034298E" w:rsidP="00D11A2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0" w:name="_GoBack"/>
      <w:r w:rsidRPr="00CA1982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4B4737A" wp14:editId="6CED5689">
            <wp:extent cx="4200136" cy="220251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4113" cy="2204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D11A2A" w:rsidRPr="00CA198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14:paraId="659007D2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>a)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A1982"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BA94499">
          <v:shape id="_x0000_i4474" type="#_x0000_t75" style="width:18.15pt;height:14.4pt" o:ole="">
            <v:imagedata r:id="rId257" o:title=""/>
          </v:shape>
          <o:OLEObject Type="Embed" ProgID="Equation.DSMT4" ShapeID="_x0000_i4474" DrawAspect="Content" ObjectID="_1659558230" r:id="rId258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, có </w:t>
      </w:r>
      <w:r w:rsidRPr="00CA1982">
        <w:rPr>
          <w:rFonts w:ascii="Times New Roman" w:hAnsi="Times New Roman" w:cs="Times New Roman"/>
          <w:position w:val="-14"/>
          <w:sz w:val="24"/>
          <w:szCs w:val="24"/>
        </w:rPr>
        <w:object w:dxaOrig="2320" w:dyaOrig="440" w14:anchorId="37B97EB8">
          <v:shape id="_x0000_i4475" type="#_x0000_t75" style="width:115.2pt;height:22.55pt" o:ole="">
            <v:imagedata r:id="rId259" o:title=""/>
          </v:shape>
          <o:OLEObject Type="Embed" ProgID="Equation.DSMT4" ShapeID="_x0000_i4475" DrawAspect="Content" ObjectID="_1659558231" r:id="rId260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88FB66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23F2A37">
          <v:shape id="_x0000_i4476" type="#_x0000_t75" style="width:15.05pt;height:12.5pt" o:ole="">
            <v:imagedata r:id="rId261" o:title=""/>
          </v:shape>
          <o:OLEObject Type="Embed" ProgID="Equation.DSMT4" ShapeID="_x0000_i4476" DrawAspect="Content" ObjectID="_1659558232" r:id="rId262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2C4363DD">
          <v:shape id="_x0000_i4477" type="#_x0000_t75" style="width:18.15pt;height:15.65pt" o:ole="">
            <v:imagedata r:id="rId263" o:title=""/>
          </v:shape>
          <o:OLEObject Type="Embed" ProgID="Equation.DSMT4" ShapeID="_x0000_i4477" DrawAspect="Content" ObjectID="_1659558233" r:id="rId264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05ACDA2">
          <v:shape id="_x0000_i4478" type="#_x0000_t75" style="width:18.15pt;height:14.4pt" o:ole="">
            <v:imagedata r:id="rId265" o:title=""/>
          </v:shape>
          <o:OLEObject Type="Embed" ProgID="Equation.DSMT4" ShapeID="_x0000_i4478" DrawAspect="Content" ObjectID="_1659558234" r:id="rId266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68F8A1B">
          <v:shape id="_x0000_i4479" type="#_x0000_t75" style="width:16.9pt;height:14.4pt" o:ole="">
            <v:imagedata r:id="rId267" o:title=""/>
          </v:shape>
          <o:OLEObject Type="Embed" ProgID="Equation.DSMT4" ShapeID="_x0000_i4479" DrawAspect="Content" ObjectID="_1659558235" r:id="rId26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(1)</w:t>
      </w:r>
    </w:p>
    <w:p w14:paraId="5F215869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5880" w:dyaOrig="400" w14:anchorId="6BB207DF">
          <v:shape id="_x0000_i4480" type="#_x0000_t75" style="width:294.25pt;height:20.65pt" o:ole="">
            <v:imagedata r:id="rId269" o:title=""/>
          </v:shape>
          <o:OLEObject Type="Embed" ProgID="Equation.DSMT4" ShapeID="_x0000_i4480" DrawAspect="Content" ObjectID="_1659558236" r:id="rId270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49A49D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ậy: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1140" w:dyaOrig="400" w14:anchorId="27E4DC97">
          <v:shape id="_x0000_i4481" type="#_x0000_t75" style="width:56.95pt;height:20.65pt" o:ole="">
            <v:imagedata r:id="rId271" o:title=""/>
          </v:shape>
          <o:OLEObject Type="Embed" ProgID="Equation.DSMT4" ShapeID="_x0000_i4481" DrawAspect="Content" ObjectID="_1659558237" r:id="rId27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D3CE72A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fr-FR"/>
        </w:rPr>
        <w:t>b)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CA198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 w14:anchorId="11EF59F6">
          <v:shape id="_x0000_i4482" type="#_x0000_t75" style="width:15.65pt;height:14.4pt" o:ole="">
            <v:imagedata r:id="rId94" o:title=""/>
          </v:shape>
          <o:OLEObject Type="Embed" ProgID="Equation.DSMT4" ShapeID="_x0000_i4482" DrawAspect="Content" ObjectID="_1659558238" r:id="rId273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CA198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400" w14:anchorId="265AE253">
          <v:shape id="_x0000_i4483" type="#_x0000_t75" style="width:23.8pt;height:20.65pt" o:ole="">
            <v:imagedata r:id="rId96" o:title=""/>
          </v:shape>
          <o:OLEObject Type="Embed" ProgID="Equation.DSMT4" ShapeID="_x0000_i4483" DrawAspect="Content" ObjectID="_1659558239" r:id="rId274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. Nên 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07A94739">
          <v:shape id="_x0000_i4484" type="#_x0000_t75" style="width:139pt;height:31.3pt" o:ole="">
            <v:imagedata r:id="rId275" o:title=""/>
          </v:shape>
          <o:OLEObject Type="Embed" ProgID="Equation.DSMT4" ShapeID="_x0000_i4484" DrawAspect="Content" ObjectID="_1659558240" r:id="rId276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47CFEB7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lastRenderedPageBreak/>
        <w:t>c)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ì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41E0A9C">
          <v:shape id="_x0000_i4485" type="#_x0000_t75" style="width:21.3pt;height:14.4pt" o:ole="">
            <v:imagedata r:id="rId100" o:title=""/>
          </v:shape>
          <o:OLEObject Type="Embed" ProgID="Equation.DSMT4" ShapeID="_x0000_i4485" DrawAspect="Content" ObjectID="_1659558241" r:id="rId277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0F89BF4B">
          <v:shape id="_x0000_i4486" type="#_x0000_t75" style="width:18.15pt;height:16.3pt" o:ole="">
            <v:imagedata r:id="rId102" o:title=""/>
          </v:shape>
          <o:OLEObject Type="Embed" ProgID="Equation.DSMT4" ShapeID="_x0000_i4486" DrawAspect="Content" ObjectID="_1659558242" r:id="rId27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ên 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27C51B3">
          <v:shape id="_x0000_i4487" type="#_x0000_t75" style="width:18.15pt;height:13.75pt" o:ole="">
            <v:imagedata r:id="rId279" o:title=""/>
          </v:shape>
          <o:OLEObject Type="Embed" ProgID="Equation.DSMT4" ShapeID="_x0000_i4487" DrawAspect="Content" ObjectID="_1659558243" r:id="rId280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6657155E">
          <v:shape id="_x0000_i4488" type="#_x0000_t75" style="width:18.15pt;height:16.3pt" o:ole="">
            <v:imagedata r:id="rId281" o:title=""/>
          </v:shape>
          <o:OLEObject Type="Embed" ProgID="Equation.DSMT4" ShapeID="_x0000_i4488" DrawAspect="Content" ObjectID="_1659558244" r:id="rId28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5DBB315">
          <v:shape id="_x0000_i4489" type="#_x0000_t75" style="width:21.3pt;height:14.4pt" o:ole="">
            <v:imagedata r:id="rId283" o:title=""/>
          </v:shape>
          <o:OLEObject Type="Embed" ProgID="Equation.DSMT4" ShapeID="_x0000_i4489" DrawAspect="Content" ObjectID="_1659558245" r:id="rId284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 (2)</w:t>
      </w:r>
    </w:p>
    <w:p w14:paraId="1A447EC3" w14:textId="780EABF5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ì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871F0BD">
          <v:shape id="_x0000_i4490" type="#_x0000_t75" style="width:18.15pt;height:14.4pt" o:ole="">
            <v:imagedata r:id="rId285" o:title=""/>
          </v:shape>
          <o:OLEObject Type="Embed" ProgID="Equation.DSMT4" ShapeID="_x0000_i4490" DrawAspect="Content" ObjectID="_1659558246" r:id="rId286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62D60C5">
          <v:shape id="_x0000_i4491" type="#_x0000_t75" style="width:18.15pt;height:14.4pt" o:ole="">
            <v:imagedata r:id="rId287" o:title=""/>
          </v:shape>
          <o:OLEObject Type="Embed" ProgID="Equation.DSMT4" ShapeID="_x0000_i4491" DrawAspect="Content" ObjectID="_1659558247" r:id="rId28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ên 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5E644CD">
          <v:shape id="_x0000_i4492" type="#_x0000_t75" style="width:16.9pt;height:13.75pt" o:ole="">
            <v:imagedata r:id="rId289" o:title=""/>
          </v:shape>
          <o:OLEObject Type="Embed" ProgID="Equation.DSMT4" ShapeID="_x0000_i4492" DrawAspect="Content" ObjectID="_1659558248" r:id="rId290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DEA4125">
          <v:shape id="_x0000_i4493" type="#_x0000_t75" style="width:18.15pt;height:14.4pt" o:ole="">
            <v:imagedata r:id="rId291" o:title=""/>
          </v:shape>
          <o:OLEObject Type="Embed" ProgID="Equation.DSMT4" ShapeID="_x0000_i4493" DrawAspect="Content" ObjectID="_1659558249" r:id="rId29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ED1E5A8">
          <v:shape id="_x0000_i4494" type="#_x0000_t75" style="width:18.15pt;height:14.4pt" o:ole="">
            <v:imagedata r:id="rId293" o:title=""/>
          </v:shape>
          <o:OLEObject Type="Embed" ProgID="Equation.DSMT4" ShapeID="_x0000_i4494" DrawAspect="Content" ObjectID="_1659558250" r:id="rId294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 (3)</w:t>
      </w:r>
    </w:p>
    <w:p w14:paraId="50BFAEDE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Từ (1), (2) và (3) suy r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564473C">
          <v:shape id="_x0000_i4495" type="#_x0000_t75" style="width:18.15pt;height:13.75pt" o:ole="">
            <v:imagedata r:id="rId295" o:title=""/>
          </v:shape>
          <o:OLEObject Type="Embed" ProgID="Equation.DSMT4" ShapeID="_x0000_i4495" DrawAspect="Content" ObjectID="_1659558251" r:id="rId296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30D7D2B">
          <v:shape id="_x0000_i4496" type="#_x0000_t75" style="width:16.9pt;height:14.4pt" o:ole="">
            <v:imagedata r:id="rId297" o:title=""/>
          </v:shape>
          <o:OLEObject Type="Embed" ProgID="Equation.DSMT4" ShapeID="_x0000_i4496" DrawAspect="Content" ObjectID="_1659558252" r:id="rId29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787D98C">
          <v:shape id="_x0000_i4497" type="#_x0000_t75" style="width:21.3pt;height:14.4pt" o:ole="">
            <v:imagedata r:id="rId299" o:title=""/>
          </v:shape>
          <o:OLEObject Type="Embed" ProgID="Equation.DSMT4" ShapeID="_x0000_i4497" DrawAspect="Content" ObjectID="_1659558253" r:id="rId300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 (4)</w:t>
      </w:r>
    </w:p>
    <w:p w14:paraId="64A4650B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ì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1B1C4AC">
          <v:shape id="_x0000_i4498" type="#_x0000_t75" style="width:18.15pt;height:14.4pt" o:ole="">
            <v:imagedata r:id="rId285" o:title=""/>
          </v:shape>
          <o:OLEObject Type="Embed" ProgID="Equation.DSMT4" ShapeID="_x0000_i4498" DrawAspect="Content" ObjectID="_1659558254" r:id="rId301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BD2DB23">
          <v:shape id="_x0000_i4499" type="#_x0000_t75" style="width:18.15pt;height:14.4pt" o:ole="">
            <v:imagedata r:id="rId287" o:title=""/>
          </v:shape>
          <o:OLEObject Type="Embed" ProgID="Equation.DSMT4" ShapeID="_x0000_i4499" DrawAspect="Content" ObjectID="_1659558255" r:id="rId30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ên 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32DDA0E">
          <v:shape id="_x0000_i4500" type="#_x0000_t75" style="width:16.9pt;height:13.75pt" o:ole="">
            <v:imagedata r:id="rId289" o:title=""/>
          </v:shape>
          <o:OLEObject Type="Embed" ProgID="Equation.DSMT4" ShapeID="_x0000_i4500" DrawAspect="Content" ObjectID="_1659558256" r:id="rId303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1132D2A">
          <v:shape id="_x0000_i4501" type="#_x0000_t75" style="width:18.15pt;height:14.4pt" o:ole="">
            <v:imagedata r:id="rId291" o:title=""/>
          </v:shape>
          <o:OLEObject Type="Embed" ProgID="Equation.DSMT4" ShapeID="_x0000_i4501" DrawAspect="Content" ObjectID="_1659558257" r:id="rId304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7B89B8C">
          <v:shape id="_x0000_i4502" type="#_x0000_t75" style="width:18.15pt;height:14.4pt" o:ole="">
            <v:imagedata r:id="rId293" o:title=""/>
          </v:shape>
          <o:OLEObject Type="Embed" ProgID="Equation.DSMT4" ShapeID="_x0000_i4502" DrawAspect="Content" ObjectID="_1659558258" r:id="rId305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1C55481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600" w:dyaOrig="360" w14:anchorId="503403EE">
          <v:shape id="_x0000_i4503" type="#_x0000_t75" style="width:280.5pt;height:18.15pt" o:ole="">
            <v:imagedata r:id="rId306" o:title=""/>
          </v:shape>
          <o:OLEObject Type="Embed" ProgID="Equation.DSMT4" ShapeID="_x0000_i4503" DrawAspect="Content" ObjectID="_1659558259" r:id="rId307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  (5)</w:t>
      </w:r>
    </w:p>
    <w:p w14:paraId="5A4795DB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ì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6879288">
          <v:shape id="_x0000_i4504" type="#_x0000_t75" style="width:18.15pt;height:14.4pt" o:ole="">
            <v:imagedata r:id="rId285" o:title=""/>
          </v:shape>
          <o:OLEObject Type="Embed" ProgID="Equation.DSMT4" ShapeID="_x0000_i4504" DrawAspect="Content" ObjectID="_1659558260" r:id="rId30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A0D59C6">
          <v:shape id="_x0000_i4505" type="#_x0000_t75" style="width:18.15pt;height:14.4pt" o:ole="">
            <v:imagedata r:id="rId287" o:title=""/>
          </v:shape>
          <o:OLEObject Type="Embed" ProgID="Equation.DSMT4" ShapeID="_x0000_i4505" DrawAspect="Content" ObjectID="_1659558261" r:id="rId309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ên 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D39F032">
          <v:shape id="_x0000_i4506" type="#_x0000_t75" style="width:18.15pt;height:15.65pt" o:ole="">
            <v:imagedata r:id="rId310" o:title=""/>
          </v:shape>
          <o:OLEObject Type="Embed" ProgID="Equation.DSMT4" ShapeID="_x0000_i4506" DrawAspect="Content" ObjectID="_1659558262" r:id="rId311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2C0A441">
          <v:shape id="_x0000_i4507" type="#_x0000_t75" style="width:18.15pt;height:14.4pt" o:ole="">
            <v:imagedata r:id="rId291" o:title=""/>
          </v:shape>
          <o:OLEObject Type="Embed" ProgID="Equation.DSMT4" ShapeID="_x0000_i4507" DrawAspect="Content" ObjectID="_1659558263" r:id="rId31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36A0F48">
          <v:shape id="_x0000_i4508" type="#_x0000_t75" style="width:18.15pt;height:14.4pt" o:ole="">
            <v:imagedata r:id="rId293" o:title=""/>
          </v:shape>
          <o:OLEObject Type="Embed" ProgID="Equation.DSMT4" ShapeID="_x0000_i4508" DrawAspect="Content" ObjectID="_1659558264" r:id="rId313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074CC6DB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5660" w:dyaOrig="400" w14:anchorId="36D90371">
          <v:shape id="_x0000_i4509" type="#_x0000_t75" style="width:283pt;height:20.65pt" o:ole="">
            <v:imagedata r:id="rId314" o:title=""/>
          </v:shape>
          <o:OLEObject Type="Embed" ProgID="Equation.DSMT4" ShapeID="_x0000_i4509" DrawAspect="Content" ObjectID="_1659558265" r:id="rId315"/>
        </w:object>
      </w:r>
    </w:p>
    <w:p w14:paraId="2775804C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Vì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E65C810">
          <v:shape id="_x0000_i4510" type="#_x0000_t75" style="width:21.3pt;height:14.4pt" o:ole="">
            <v:imagedata r:id="rId100" o:title=""/>
          </v:shape>
          <o:OLEObject Type="Embed" ProgID="Equation.DSMT4" ShapeID="_x0000_i4510" DrawAspect="Content" ObjectID="_1659558266" r:id="rId316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đối của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61B8E8A0">
          <v:shape id="_x0000_i4511" type="#_x0000_t75" style="width:18.15pt;height:16.3pt" o:ole="">
            <v:imagedata r:id="rId102" o:title=""/>
          </v:shape>
          <o:OLEObject Type="Embed" ProgID="Equation.DSMT4" ShapeID="_x0000_i4511" DrawAspect="Content" ObjectID="_1659558267" r:id="rId317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ên 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DC121A9">
          <v:shape id="_x0000_i4512" type="#_x0000_t75" style="width:18.15pt;height:13.75pt" o:ole="">
            <v:imagedata r:id="rId279" o:title=""/>
          </v:shape>
          <o:OLEObject Type="Embed" ProgID="Equation.DSMT4" ShapeID="_x0000_i4512" DrawAspect="Content" ObjectID="_1659558268" r:id="rId318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5351A93">
          <v:shape id="_x0000_i4513" type="#_x0000_t75" style="width:18.15pt;height:16.3pt" o:ole="">
            <v:imagedata r:id="rId281" o:title=""/>
          </v:shape>
          <o:OLEObject Type="Embed" ProgID="Equation.DSMT4" ShapeID="_x0000_i4513" DrawAspect="Content" ObjectID="_1659558269" r:id="rId319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21494C80">
          <v:shape id="_x0000_i4514" type="#_x0000_t75" style="width:21.3pt;height:14.4pt" o:ole="">
            <v:imagedata r:id="rId283" o:title=""/>
          </v:shape>
          <o:OLEObject Type="Embed" ProgID="Equation.DSMT4" ShapeID="_x0000_i4514" DrawAspect="Content" ObjectID="_1659558270" r:id="rId320"/>
        </w:object>
      </w:r>
    </w:p>
    <w:p w14:paraId="61C7BB0D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object w:dxaOrig="5920" w:dyaOrig="400" w14:anchorId="14088ED6">
          <v:shape id="_x0000_i4515" type="#_x0000_t75" style="width:296.15pt;height:20.65pt" o:ole="">
            <v:imagedata r:id="rId321" o:title=""/>
          </v:shape>
          <o:OLEObject Type="Embed" ProgID="Equation.DSMT4" ShapeID="_x0000_i4515" DrawAspect="Content" ObjectID="_1659558271" r:id="rId322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  (6)</w:t>
      </w:r>
    </w:p>
    <w:p w14:paraId="465FBA96" w14:textId="77777777" w:rsidR="0034298E" w:rsidRPr="00CA1982" w:rsidRDefault="0034298E" w:rsidP="0034298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Từ (5) và (6) suy ra: </w:t>
      </w:r>
      <w:r w:rsidRPr="00CA198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60" w:dyaOrig="360" w14:anchorId="275C7465">
          <v:shape id="_x0000_i4516" type="#_x0000_t75" style="width:87.65pt;height:18.15pt" o:ole="">
            <v:imagedata r:id="rId323" o:title=""/>
          </v:shape>
          <o:OLEObject Type="Embed" ProgID="Equation.DSMT4" ShapeID="_x0000_i4516" DrawAspect="Content" ObjectID="_1659558272" r:id="rId324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(7)</w:t>
      </w:r>
    </w:p>
    <w:p w14:paraId="1D4B0263" w14:textId="577A15A2" w:rsidR="0034298E" w:rsidRPr="00CA1982" w:rsidRDefault="0034298E" w:rsidP="00CA343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Từ (4) và (7) nên ti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0EA1990">
          <v:shape id="_x0000_i4517" type="#_x0000_t75" style="width:18.15pt;height:13.75pt" o:ole="">
            <v:imagedata r:id="rId108" o:title=""/>
          </v:shape>
          <o:OLEObject Type="Embed" ProgID="Equation.DSMT4" ShapeID="_x0000_i4517" DrawAspect="Content" ObjectID="_1659558273" r:id="rId325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CA1982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4FE37F1B">
          <v:shape id="_x0000_i4518" type="#_x0000_t75" style="width:26.3pt;height:18.15pt" o:ole="">
            <v:imagedata r:id="rId110" o:title=""/>
          </v:shape>
          <o:OLEObject Type="Embed" ProgID="Equation.DSMT4" ShapeID="_x0000_i4518" DrawAspect="Content" ObjectID="_1659558274" r:id="rId326"/>
        </w:object>
      </w:r>
      <w:r w:rsidRPr="00CA19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B124236" w14:textId="342F7FEA" w:rsidR="0034298E" w:rsidRPr="00CA1982" w:rsidRDefault="0034298E" w:rsidP="0034298E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CA1982">
        <w:rPr>
          <w:rFonts w:ascii="Times New Roman" w:hAnsi="Times New Roman" w:cs="Times New Roman"/>
          <w:sz w:val="24"/>
          <w:szCs w:val="24"/>
        </w:rPr>
        <w:tab/>
      </w:r>
      <w:r w:rsidRPr="00CA1982">
        <w:rPr>
          <w:rFonts w:ascii="Times New Roman" w:hAnsi="Times New Roman" w:cs="Times New Roman"/>
          <w:sz w:val="24"/>
          <w:szCs w:val="24"/>
        </w:rPr>
        <w:tab/>
        <w:t xml:space="preserve">(0,5 điểm) Cho 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5B0E88BC">
          <v:shape id="_x0000_i4519" type="#_x0000_t75" style="width:115.85pt;height:30.7pt" o:ole="">
            <v:imagedata r:id="rId112" o:title=""/>
          </v:shape>
          <o:OLEObject Type="Embed" ProgID="Equation.DSMT4" ShapeID="_x0000_i4519" DrawAspect="Content" ObjectID="_1659558275" r:id="rId327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và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57A06A3D">
          <v:shape id="_x0000_i4520" type="#_x0000_t75" style="width:128.95pt;height:30.7pt" o:ole="">
            <v:imagedata r:id="rId114" o:title=""/>
          </v:shape>
          <o:OLEObject Type="Embed" ProgID="Equation.DSMT4" ShapeID="_x0000_i4520" DrawAspect="Content" ObjectID="_1659558276" r:id="rId328"/>
        </w:object>
      </w:r>
    </w:p>
    <w:p w14:paraId="5682DABF" w14:textId="77777777" w:rsidR="0034298E" w:rsidRPr="00CA1982" w:rsidRDefault="0034298E" w:rsidP="0034298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ab/>
        <w:t xml:space="preserve">Tính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40189B80">
          <v:shape id="_x0000_i4521" type="#_x0000_t75" style="width:14.4pt;height:31.3pt" o:ole="">
            <v:imagedata r:id="rId116" o:title=""/>
          </v:shape>
          <o:OLEObject Type="Embed" ProgID="Equation.DSMT4" ShapeID="_x0000_i4521" DrawAspect="Content" ObjectID="_1659558277" r:id="rId329"/>
        </w:object>
      </w:r>
      <w:r w:rsidRPr="00CA1982">
        <w:rPr>
          <w:rFonts w:ascii="Times New Roman" w:hAnsi="Times New Roman" w:cs="Times New Roman"/>
          <w:sz w:val="24"/>
          <w:szCs w:val="24"/>
        </w:rPr>
        <w:t>.</w:t>
      </w:r>
    </w:p>
    <w:p w14:paraId="3E28523B" w14:textId="77777777" w:rsidR="00D11A2A" w:rsidRPr="00CA1982" w:rsidRDefault="00D11A2A" w:rsidP="0034298E">
      <w:pPr>
        <w:tabs>
          <w:tab w:val="left" w:pos="2268"/>
        </w:tabs>
        <w:ind w:left="99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198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CA1982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14:paraId="11CF8C58" w14:textId="77777777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eastAsia="Calibri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>Ta có</w:t>
      </w:r>
      <w:r w:rsidRPr="00CA1982">
        <w:rPr>
          <w:rFonts w:ascii="Times New Roman" w:eastAsia="Calibri" w:hAnsi="Times New Roman" w:cs="Times New Roman"/>
          <w:sz w:val="24"/>
          <w:szCs w:val="24"/>
        </w:rPr>
        <w:t xml:space="preserve"> :</w:t>
      </w:r>
    </w:p>
    <w:p w14:paraId="00972EB4" w14:textId="2B8FDD6A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4860" w:dyaOrig="620" w14:anchorId="025B3DA0">
          <v:shape id="_x0000_i4522" type="#_x0000_t75" style="width:244.15pt;height:30.7pt" o:ole="">
            <v:imagedata r:id="rId330" o:title=""/>
          </v:shape>
          <o:OLEObject Type="Embed" ProgID="Equation.DSMT4" ShapeID="_x0000_i4522" DrawAspect="Content" ObjectID="_1659558278" r:id="rId331"/>
        </w:object>
      </w:r>
      <w:r w:rsidRPr="00CA1982">
        <w:rPr>
          <w:rFonts w:ascii="Times New Roman" w:hAnsi="Times New Roman" w:cs="Times New Roman"/>
          <w:position w:val="-10"/>
          <w:sz w:val="24"/>
          <w:szCs w:val="24"/>
        </w:rPr>
        <w:t xml:space="preserve">   </w:t>
      </w:r>
    </w:p>
    <w:p w14:paraId="42E77171" w14:textId="31A20224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0157C2D3">
          <v:shape id="_x0000_i4523" type="#_x0000_t75" style="width:162.8pt;height:30.7pt" o:ole="">
            <v:imagedata r:id="rId332" o:title=""/>
          </v:shape>
          <o:OLEObject Type="Embed" ProgID="Equation.DSMT4" ShapeID="_x0000_i4523" DrawAspect="Content" ObjectID="_1659558279" r:id="rId333"/>
        </w:object>
      </w:r>
      <w:r w:rsidRPr="00CA1982">
        <w:rPr>
          <w:rFonts w:ascii="Times New Roman" w:hAnsi="Times New Roman" w:cs="Times New Roman"/>
          <w:sz w:val="24"/>
          <w:szCs w:val="24"/>
        </w:rPr>
        <w:t xml:space="preserve"> (99 số 1) </w:t>
      </w:r>
    </w:p>
    <w:p w14:paraId="43F7C72B" w14:textId="56CF3E78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3739" w:dyaOrig="620" w14:anchorId="1ED9C5C4">
          <v:shape id="_x0000_i4524" type="#_x0000_t75" style="width:187.85pt;height:30.7pt" o:ole="">
            <v:imagedata r:id="rId334" o:title=""/>
          </v:shape>
          <o:OLEObject Type="Embed" ProgID="Equation.DSMT4" ShapeID="_x0000_i4524" DrawAspect="Content" ObjectID="_1659558280" r:id="rId335"/>
        </w:object>
      </w:r>
    </w:p>
    <w:p w14:paraId="13A0926B" w14:textId="2BF13F5E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6340" w:dyaOrig="620" w14:anchorId="2384A1A7">
          <v:shape id="_x0000_i4525" type="#_x0000_t75" style="width:318.7pt;height:30.7pt" o:ole="">
            <v:imagedata r:id="rId336" o:title=""/>
          </v:shape>
          <o:OLEObject Type="Embed" ProgID="Equation.DSMT4" ShapeID="_x0000_i4525" DrawAspect="Content" ObjectID="_1659558281" r:id="rId337"/>
        </w:object>
      </w:r>
    </w:p>
    <w:p w14:paraId="121DC587" w14:textId="0D651515" w:rsidR="0034298E" w:rsidRPr="00CA1982" w:rsidRDefault="0034298E" w:rsidP="0034298E">
      <w:pPr>
        <w:tabs>
          <w:tab w:val="left" w:pos="2268"/>
        </w:tabs>
        <w:ind w:left="994" w:firstLine="0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sz w:val="24"/>
          <w:szCs w:val="24"/>
        </w:rPr>
        <w:t xml:space="preserve">Vậy  </w:t>
      </w:r>
      <w:r w:rsidRPr="00CA1982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323A45DE">
          <v:shape id="_x0000_i4526" type="#_x0000_t75" style="width:43.85pt;height:31.3pt" o:ole="">
            <v:imagedata r:id="rId338" o:title=""/>
          </v:shape>
          <o:OLEObject Type="Embed" ProgID="Equation.DSMT4" ShapeID="_x0000_i4526" DrawAspect="Content" ObjectID="_1659558282" r:id="rId339"/>
        </w:object>
      </w:r>
      <w:r w:rsidR="007D6C8A" w:rsidRPr="00CA1982">
        <w:rPr>
          <w:rFonts w:ascii="Times New Roman" w:hAnsi="Times New Roman" w:cs="Times New Roman"/>
          <w:sz w:val="24"/>
          <w:szCs w:val="24"/>
        </w:rPr>
        <w:t>.</w:t>
      </w:r>
    </w:p>
    <w:p w14:paraId="54063407" w14:textId="24B91761" w:rsidR="00165A2A" w:rsidRPr="00CA1982" w:rsidRDefault="0034298E" w:rsidP="003D45E0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A198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BC2B130" wp14:editId="27146D2F">
            <wp:extent cx="5699884" cy="7781925"/>
            <wp:effectExtent l="0" t="0" r="0" b="0"/>
            <wp:docPr id="8" name="Picture 8" descr="C:\Users\tu\Pictures\z2007883678846_ffe822650056e656506a47f10f2f46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 descr="C:\Users\tu\Pictures\z2007883678846_ffe822650056e656506a47f10f2f4669.jpg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3115" cy="7786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65A2A" w:rsidRPr="00CA1982" w:rsidSect="00D32AC6">
      <w:headerReference w:type="even" r:id="rId341"/>
      <w:headerReference w:type="default" r:id="rId342"/>
      <w:footerReference w:type="even" r:id="rId343"/>
      <w:footerReference w:type="default" r:id="rId344"/>
      <w:headerReference w:type="first" r:id="rId345"/>
      <w:footerReference w:type="first" r:id="rId346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F11C7D" w14:textId="77777777" w:rsidR="00D60EDD" w:rsidRDefault="00D60EDD" w:rsidP="006F4911">
      <w:pPr>
        <w:spacing w:before="0"/>
      </w:pPr>
      <w:r>
        <w:separator/>
      </w:r>
    </w:p>
  </w:endnote>
  <w:endnote w:type="continuationSeparator" w:id="0">
    <w:p w14:paraId="1BDA3D47" w14:textId="77777777" w:rsidR="00D60EDD" w:rsidRDefault="00D60EDD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6DD895" w14:textId="77777777" w:rsidR="00C740EB" w:rsidRDefault="00C740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9E2EFA" w14:textId="3277C9BE" w:rsidR="00C740EB" w:rsidRPr="00930D85" w:rsidRDefault="00C740EB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AB96F55" wp14:editId="48AC7837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46A92B65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IEtSg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D5236C">
      <w:rPr>
        <w:rFonts w:ascii="Cambria" w:hAnsi="Cambria"/>
        <w:i/>
        <w:noProof/>
      </w:rPr>
      <w:t>6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3A5564" w14:textId="77777777" w:rsidR="00C740EB" w:rsidRDefault="00C740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8833AA0" w14:textId="77777777" w:rsidR="00D60EDD" w:rsidRDefault="00D60EDD" w:rsidP="006F4911">
      <w:pPr>
        <w:spacing w:before="0"/>
      </w:pPr>
      <w:r>
        <w:separator/>
      </w:r>
    </w:p>
  </w:footnote>
  <w:footnote w:type="continuationSeparator" w:id="0">
    <w:p w14:paraId="2BACC21F" w14:textId="77777777" w:rsidR="00D60EDD" w:rsidRDefault="00D60EDD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034496" w14:textId="77777777" w:rsidR="00C740EB" w:rsidRDefault="00C740E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0643BD" w14:textId="6A572DCE" w:rsidR="00C740EB" w:rsidRPr="006B3C47" w:rsidRDefault="00C740EB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24A90FD0" wp14:editId="6222C11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8085" cy="320040"/>
              <wp:effectExtent l="0" t="0" r="1905" b="0"/>
              <wp:wrapNone/>
              <wp:docPr id="7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8085" cy="320040"/>
                        <a:chOff x="8" y="9"/>
                        <a:chExt cx="15823" cy="1439"/>
                      </a:xfrm>
                    </wpg:grpSpPr>
                    <wps:wsp>
                      <wps:cNvPr id="6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61A05461" id="Group 5" o:spid="_x0000_s1026" style="position:absolute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F1z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PkXXO4AwAA3QkAAA4AAAAAAAAAAAAAAAAALgIAAGRycy9lMm9E&#10;b2MueG1sUEsBAi0AFAAGAAgAAAAhAIwbomXcAAAABgEAAA8AAAAAAAAAAAAAAAAAEgYAAGRycy9k&#10;b3ducmV2LnhtbFBLBQYAAAAABAAEAPMAAAAbBwAA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 w14:anchorId="04D06B85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23D1B3" w14:textId="77777777" w:rsidR="00C740EB" w:rsidRDefault="00C740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6131C5"/>
    <w:multiLevelType w:val="hybridMultilevel"/>
    <w:tmpl w:val="5DC83606"/>
    <w:lvl w:ilvl="0" w:tplc="95848896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0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3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4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9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27"/>
  </w:num>
  <w:num w:numId="3">
    <w:abstractNumId w:val="17"/>
  </w:num>
  <w:num w:numId="4">
    <w:abstractNumId w:val="23"/>
  </w:num>
  <w:num w:numId="5">
    <w:abstractNumId w:val="10"/>
  </w:num>
  <w:num w:numId="6">
    <w:abstractNumId w:val="11"/>
  </w:num>
  <w:num w:numId="7">
    <w:abstractNumId w:val="14"/>
  </w:num>
  <w:num w:numId="8">
    <w:abstractNumId w:val="28"/>
  </w:num>
  <w:num w:numId="9">
    <w:abstractNumId w:val="16"/>
  </w:num>
  <w:num w:numId="10">
    <w:abstractNumId w:val="24"/>
  </w:num>
  <w:num w:numId="11">
    <w:abstractNumId w:val="19"/>
  </w:num>
  <w:num w:numId="12">
    <w:abstractNumId w:val="25"/>
  </w:num>
  <w:num w:numId="13">
    <w:abstractNumId w:val="18"/>
  </w:num>
  <w:num w:numId="14">
    <w:abstractNumId w:val="2"/>
  </w:num>
  <w:num w:numId="15">
    <w:abstractNumId w:val="8"/>
  </w:num>
  <w:num w:numId="16">
    <w:abstractNumId w:val="22"/>
  </w:num>
  <w:num w:numId="17">
    <w:abstractNumId w:val="15"/>
  </w:num>
  <w:num w:numId="18">
    <w:abstractNumId w:val="7"/>
  </w:num>
  <w:num w:numId="19">
    <w:abstractNumId w:val="3"/>
  </w:num>
  <w:num w:numId="20">
    <w:abstractNumId w:val="0"/>
  </w:num>
  <w:num w:numId="21">
    <w:abstractNumId w:val="12"/>
  </w:num>
  <w:num w:numId="22">
    <w:abstractNumId w:val="13"/>
  </w:num>
  <w:num w:numId="23">
    <w:abstractNumId w:val="4"/>
  </w:num>
  <w:num w:numId="24">
    <w:abstractNumId w:val="20"/>
  </w:num>
  <w:num w:numId="25">
    <w:abstractNumId w:val="1"/>
  </w:num>
  <w:num w:numId="26">
    <w:abstractNumId w:val="29"/>
  </w:num>
  <w:num w:numId="27">
    <w:abstractNumId w:val="26"/>
  </w:num>
  <w:num w:numId="28">
    <w:abstractNumId w:val="6"/>
  </w:num>
  <w:num w:numId="29">
    <w:abstractNumId w:val="21"/>
  </w:num>
  <w:num w:numId="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460BE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C46D5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662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5D90"/>
    <w:rsid w:val="003367D6"/>
    <w:rsid w:val="00337DB7"/>
    <w:rsid w:val="0034298E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49C0"/>
    <w:rsid w:val="007A5721"/>
    <w:rsid w:val="007C18AB"/>
    <w:rsid w:val="007C1DBA"/>
    <w:rsid w:val="007D129E"/>
    <w:rsid w:val="007D1A70"/>
    <w:rsid w:val="007D68D7"/>
    <w:rsid w:val="007D6C8A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700F"/>
    <w:rsid w:val="008434FB"/>
    <w:rsid w:val="00863F1A"/>
    <w:rsid w:val="00866E8A"/>
    <w:rsid w:val="008726DB"/>
    <w:rsid w:val="00872BAA"/>
    <w:rsid w:val="0087450F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051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137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6B15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A79E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14C1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26F7C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740EB"/>
    <w:rsid w:val="00C81B59"/>
    <w:rsid w:val="00C85374"/>
    <w:rsid w:val="00C9251D"/>
    <w:rsid w:val="00C967C6"/>
    <w:rsid w:val="00CA0B6A"/>
    <w:rsid w:val="00CA1982"/>
    <w:rsid w:val="00CA1F96"/>
    <w:rsid w:val="00CA3438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36C"/>
    <w:rsid w:val="00D52830"/>
    <w:rsid w:val="00D55394"/>
    <w:rsid w:val="00D60EDD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25EF2ABD"/>
  <w15:docId w15:val="{7B992532-EA8C-414C-82D6-07098A6A9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08.wmf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94.bin"/><Relationship Id="rId324" Type="http://schemas.openxmlformats.org/officeDocument/2006/relationships/oleObject" Target="embeddings/oleObject204.bin"/><Relationship Id="rId170" Type="http://schemas.openxmlformats.org/officeDocument/2006/relationships/oleObject" Target="embeddings/oleObject101.bin"/><Relationship Id="rId226" Type="http://schemas.openxmlformats.org/officeDocument/2006/relationships/image" Target="media/image82.wmf"/><Relationship Id="rId268" Type="http://schemas.openxmlformats.org/officeDocument/2006/relationships/oleObject" Target="embeddings/oleObject167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21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8.bin"/><Relationship Id="rId237" Type="http://schemas.openxmlformats.org/officeDocument/2006/relationships/oleObject" Target="embeddings/oleObject145.bin"/><Relationship Id="rId279" Type="http://schemas.openxmlformats.org/officeDocument/2006/relationships/image" Target="media/image9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80.bin"/><Relationship Id="rId304" Type="http://schemas.openxmlformats.org/officeDocument/2006/relationships/oleObject" Target="embeddings/oleObject189.bin"/><Relationship Id="rId346" Type="http://schemas.openxmlformats.org/officeDocument/2006/relationships/footer" Target="footer3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6.bin"/><Relationship Id="rId192" Type="http://schemas.openxmlformats.org/officeDocument/2006/relationships/image" Target="media/image70.wmf"/><Relationship Id="rId206" Type="http://schemas.openxmlformats.org/officeDocument/2006/relationships/image" Target="media/image76.wmf"/><Relationship Id="rId248" Type="http://schemas.openxmlformats.org/officeDocument/2006/relationships/oleObject" Target="embeddings/oleObject154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97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59.wmf"/><Relationship Id="rId217" Type="http://schemas.openxmlformats.org/officeDocument/2006/relationships/oleObject" Target="embeddings/oleObject132.bin"/><Relationship Id="rId259" Type="http://schemas.openxmlformats.org/officeDocument/2006/relationships/image" Target="media/image9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68.bin"/><Relationship Id="rId326" Type="http://schemas.openxmlformats.org/officeDocument/2006/relationships/oleObject" Target="embeddings/oleObject206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172" Type="http://schemas.openxmlformats.org/officeDocument/2006/relationships/image" Target="media/image63.wmf"/><Relationship Id="rId228" Type="http://schemas.openxmlformats.org/officeDocument/2006/relationships/oleObject" Target="embeddings/oleObject139.bin"/><Relationship Id="rId281" Type="http://schemas.openxmlformats.org/officeDocument/2006/relationships/image" Target="media/image99.wmf"/><Relationship Id="rId337" Type="http://schemas.openxmlformats.org/officeDocument/2006/relationships/oleObject" Target="embeddings/oleObject213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83" Type="http://schemas.openxmlformats.org/officeDocument/2006/relationships/oleObject" Target="embeddings/oleObject110.bin"/><Relationship Id="rId239" Type="http://schemas.openxmlformats.org/officeDocument/2006/relationships/oleObject" Target="embeddings/oleObject146.bin"/><Relationship Id="rId250" Type="http://schemas.openxmlformats.org/officeDocument/2006/relationships/oleObject" Target="embeddings/oleObject156.bin"/><Relationship Id="rId292" Type="http://schemas.openxmlformats.org/officeDocument/2006/relationships/oleObject" Target="embeddings/oleObject181.bin"/><Relationship Id="rId306" Type="http://schemas.openxmlformats.org/officeDocument/2006/relationships/image" Target="media/image109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theme" Target="theme/theme1.xml"/><Relationship Id="rId152" Type="http://schemas.openxmlformats.org/officeDocument/2006/relationships/oleObject" Target="embeddings/oleObject88.bin"/><Relationship Id="rId194" Type="http://schemas.openxmlformats.org/officeDocument/2006/relationships/image" Target="media/image71.wmf"/><Relationship Id="rId208" Type="http://schemas.openxmlformats.org/officeDocument/2006/relationships/image" Target="media/image77.wmf"/><Relationship Id="rId261" Type="http://schemas.openxmlformats.org/officeDocument/2006/relationships/image" Target="media/image91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76.bin"/><Relationship Id="rId317" Type="http://schemas.openxmlformats.org/officeDocument/2006/relationships/oleObject" Target="embeddings/oleObject199.bin"/><Relationship Id="rId338" Type="http://schemas.openxmlformats.org/officeDocument/2006/relationships/image" Target="media/image118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0.wmf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3.bin"/><Relationship Id="rId230" Type="http://schemas.openxmlformats.org/officeDocument/2006/relationships/oleObject" Target="embeddings/oleObject140.bin"/><Relationship Id="rId251" Type="http://schemas.openxmlformats.org/officeDocument/2006/relationships/oleObject" Target="embeddings/oleObject157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9.bin"/><Relationship Id="rId293" Type="http://schemas.openxmlformats.org/officeDocument/2006/relationships/image" Target="media/image105.wmf"/><Relationship Id="rId307" Type="http://schemas.openxmlformats.org/officeDocument/2006/relationships/oleObject" Target="embeddings/oleObject191.bin"/><Relationship Id="rId328" Type="http://schemas.openxmlformats.org/officeDocument/2006/relationships/oleObject" Target="embeddings/oleObject20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4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5.bin"/><Relationship Id="rId220" Type="http://schemas.openxmlformats.org/officeDocument/2006/relationships/image" Target="media/image80.wmf"/><Relationship Id="rId241" Type="http://schemas.openxmlformats.org/officeDocument/2006/relationships/oleObject" Target="embeddings/oleObject14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64.bin"/><Relationship Id="rId283" Type="http://schemas.openxmlformats.org/officeDocument/2006/relationships/image" Target="media/image100.wmf"/><Relationship Id="rId318" Type="http://schemas.openxmlformats.org/officeDocument/2006/relationships/oleObject" Target="embeddings/oleObject200.bin"/><Relationship Id="rId339" Type="http://schemas.openxmlformats.org/officeDocument/2006/relationships/oleObject" Target="embeddings/oleObject214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9.bin"/><Relationship Id="rId164" Type="http://schemas.openxmlformats.org/officeDocument/2006/relationships/oleObject" Target="embeddings/oleObject97.bin"/><Relationship Id="rId185" Type="http://schemas.openxmlformats.org/officeDocument/2006/relationships/image" Target="media/image67.wmf"/><Relationship Id="rId9" Type="http://schemas.openxmlformats.org/officeDocument/2006/relationships/oleObject" Target="embeddings/oleObject1.bin"/><Relationship Id="rId210" Type="http://schemas.openxmlformats.org/officeDocument/2006/relationships/image" Target="media/image7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8.bin"/><Relationship Id="rId273" Type="http://schemas.openxmlformats.org/officeDocument/2006/relationships/oleObject" Target="embeddings/oleObject170.bin"/><Relationship Id="rId294" Type="http://schemas.openxmlformats.org/officeDocument/2006/relationships/oleObject" Target="embeddings/oleObject182.bin"/><Relationship Id="rId308" Type="http://schemas.openxmlformats.org/officeDocument/2006/relationships/oleObject" Target="embeddings/oleObject192.bin"/><Relationship Id="rId329" Type="http://schemas.openxmlformats.org/officeDocument/2006/relationships/oleObject" Target="embeddings/oleObject20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04.bin"/><Relationship Id="rId340" Type="http://schemas.openxmlformats.org/officeDocument/2006/relationships/image" Target="media/image119.jpeg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4.bin"/><Relationship Id="rId242" Type="http://schemas.openxmlformats.org/officeDocument/2006/relationships/oleObject" Target="embeddings/oleObject148.bin"/><Relationship Id="rId263" Type="http://schemas.openxmlformats.org/officeDocument/2006/relationships/image" Target="media/image92.wmf"/><Relationship Id="rId284" Type="http://schemas.openxmlformats.org/officeDocument/2006/relationships/oleObject" Target="embeddings/oleObject177.bin"/><Relationship Id="rId319" Type="http://schemas.openxmlformats.org/officeDocument/2006/relationships/oleObject" Target="embeddings/oleObject201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80.bin"/><Relationship Id="rId330" Type="http://schemas.openxmlformats.org/officeDocument/2006/relationships/image" Target="media/image114.wmf"/><Relationship Id="rId90" Type="http://schemas.openxmlformats.org/officeDocument/2006/relationships/image" Target="media/image41.wmf"/><Relationship Id="rId165" Type="http://schemas.openxmlformats.org/officeDocument/2006/relationships/image" Target="media/image61.wmf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6.bin"/><Relationship Id="rId232" Type="http://schemas.openxmlformats.org/officeDocument/2006/relationships/image" Target="media/image84.wmf"/><Relationship Id="rId253" Type="http://schemas.openxmlformats.org/officeDocument/2006/relationships/oleObject" Target="embeddings/oleObject159.bin"/><Relationship Id="rId274" Type="http://schemas.openxmlformats.org/officeDocument/2006/relationships/oleObject" Target="embeddings/oleObject171.bin"/><Relationship Id="rId295" Type="http://schemas.openxmlformats.org/officeDocument/2006/relationships/image" Target="media/image106.wmf"/><Relationship Id="rId309" Type="http://schemas.openxmlformats.org/officeDocument/2006/relationships/oleObject" Target="embeddings/oleObject193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20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91.bin"/><Relationship Id="rId176" Type="http://schemas.openxmlformats.org/officeDocument/2006/relationships/image" Target="media/image65.wmf"/><Relationship Id="rId197" Type="http://schemas.openxmlformats.org/officeDocument/2006/relationships/image" Target="media/image72.wmf"/><Relationship Id="rId341" Type="http://schemas.openxmlformats.org/officeDocument/2006/relationships/header" Target="header1.xml"/><Relationship Id="rId201" Type="http://schemas.openxmlformats.org/officeDocument/2006/relationships/image" Target="media/image74.wmf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49.bin"/><Relationship Id="rId264" Type="http://schemas.openxmlformats.org/officeDocument/2006/relationships/oleObject" Target="embeddings/oleObject165.bin"/><Relationship Id="rId285" Type="http://schemas.openxmlformats.org/officeDocument/2006/relationships/image" Target="media/image10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10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8.bin"/><Relationship Id="rId187" Type="http://schemas.openxmlformats.org/officeDocument/2006/relationships/image" Target="media/image68.wmf"/><Relationship Id="rId331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2.bin"/><Relationship Id="rId254" Type="http://schemas.openxmlformats.org/officeDocument/2006/relationships/oleObject" Target="embeddings/oleObject16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97.wmf"/><Relationship Id="rId296" Type="http://schemas.openxmlformats.org/officeDocument/2006/relationships/oleObject" Target="embeddings/oleObject183.bin"/><Relationship Id="rId300" Type="http://schemas.openxmlformats.org/officeDocument/2006/relationships/oleObject" Target="embeddings/oleObject18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9.bin"/><Relationship Id="rId321" Type="http://schemas.openxmlformats.org/officeDocument/2006/relationships/image" Target="media/image112.wmf"/><Relationship Id="rId342" Type="http://schemas.openxmlformats.org/officeDocument/2006/relationships/header" Target="header2.xml"/><Relationship Id="rId202" Type="http://schemas.openxmlformats.org/officeDocument/2006/relationships/oleObject" Target="embeddings/oleObject121.bin"/><Relationship Id="rId223" Type="http://schemas.openxmlformats.org/officeDocument/2006/relationships/image" Target="media/image81.wmf"/><Relationship Id="rId244" Type="http://schemas.openxmlformats.org/officeDocument/2006/relationships/oleObject" Target="embeddings/oleObject15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93.wmf"/><Relationship Id="rId286" Type="http://schemas.openxmlformats.org/officeDocument/2006/relationships/oleObject" Target="embeddings/oleObject178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2.wmf"/><Relationship Id="rId188" Type="http://schemas.openxmlformats.org/officeDocument/2006/relationships/oleObject" Target="embeddings/oleObject113.bin"/><Relationship Id="rId311" Type="http://schemas.openxmlformats.org/officeDocument/2006/relationships/oleObject" Target="embeddings/oleObject194.bin"/><Relationship Id="rId332" Type="http://schemas.openxmlformats.org/officeDocument/2006/relationships/image" Target="media/image11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61.bin"/><Relationship Id="rId276" Type="http://schemas.openxmlformats.org/officeDocument/2006/relationships/oleObject" Target="embeddings/oleObject172.bin"/><Relationship Id="rId297" Type="http://schemas.openxmlformats.org/officeDocument/2006/relationships/image" Target="media/image107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66.wmf"/><Relationship Id="rId301" Type="http://schemas.openxmlformats.org/officeDocument/2006/relationships/oleObject" Target="embeddings/oleObject186.bin"/><Relationship Id="rId322" Type="http://schemas.openxmlformats.org/officeDocument/2006/relationships/oleObject" Target="embeddings/oleObject203.bin"/><Relationship Id="rId343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73.wmf"/><Relationship Id="rId203" Type="http://schemas.openxmlformats.org/officeDocument/2006/relationships/image" Target="media/image7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36.bin"/><Relationship Id="rId245" Type="http://schemas.openxmlformats.org/officeDocument/2006/relationships/oleObject" Target="embeddings/oleObject151.bin"/><Relationship Id="rId266" Type="http://schemas.openxmlformats.org/officeDocument/2006/relationships/oleObject" Target="embeddings/oleObject166.bin"/><Relationship Id="rId287" Type="http://schemas.openxmlformats.org/officeDocument/2006/relationships/image" Target="media/image10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9.bin"/><Relationship Id="rId312" Type="http://schemas.openxmlformats.org/officeDocument/2006/relationships/oleObject" Target="embeddings/oleObject195.bin"/><Relationship Id="rId333" Type="http://schemas.openxmlformats.org/officeDocument/2006/relationships/oleObject" Target="embeddings/oleObject21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29.bin"/><Relationship Id="rId235" Type="http://schemas.openxmlformats.org/officeDocument/2006/relationships/image" Target="media/image85.wmf"/><Relationship Id="rId256" Type="http://schemas.openxmlformats.org/officeDocument/2006/relationships/image" Target="media/image88.emf"/><Relationship Id="rId277" Type="http://schemas.openxmlformats.org/officeDocument/2006/relationships/oleObject" Target="embeddings/oleObject173.bin"/><Relationship Id="rId298" Type="http://schemas.openxmlformats.org/officeDocument/2006/relationships/oleObject" Target="embeddings/oleObject18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58.wmf"/><Relationship Id="rId302" Type="http://schemas.openxmlformats.org/officeDocument/2006/relationships/oleObject" Target="embeddings/oleObject187.bin"/><Relationship Id="rId323" Type="http://schemas.openxmlformats.org/officeDocument/2006/relationships/image" Target="media/image113.wmf"/><Relationship Id="rId344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6.bin"/><Relationship Id="rId190" Type="http://schemas.openxmlformats.org/officeDocument/2006/relationships/image" Target="media/image69.wmf"/><Relationship Id="rId204" Type="http://schemas.openxmlformats.org/officeDocument/2006/relationships/oleObject" Target="embeddings/oleObject122.bin"/><Relationship Id="rId225" Type="http://schemas.openxmlformats.org/officeDocument/2006/relationships/oleObject" Target="embeddings/oleObject137.bin"/><Relationship Id="rId246" Type="http://schemas.openxmlformats.org/officeDocument/2006/relationships/oleObject" Target="embeddings/oleObject152.bin"/><Relationship Id="rId267" Type="http://schemas.openxmlformats.org/officeDocument/2006/relationships/image" Target="media/image94.wmf"/><Relationship Id="rId288" Type="http://schemas.openxmlformats.org/officeDocument/2006/relationships/oleObject" Target="embeddings/oleObject179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9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84.bin"/><Relationship Id="rId169" Type="http://schemas.openxmlformats.org/officeDocument/2006/relationships/oleObject" Target="embeddings/oleObject100.bin"/><Relationship Id="rId334" Type="http://schemas.openxmlformats.org/officeDocument/2006/relationships/image" Target="media/image116.wmf"/><Relationship Id="rId4" Type="http://schemas.openxmlformats.org/officeDocument/2006/relationships/settings" Target="settings.xml"/><Relationship Id="rId180" Type="http://schemas.openxmlformats.org/officeDocument/2006/relationships/oleObject" Target="embeddings/oleObject107.bin"/><Relationship Id="rId215" Type="http://schemas.openxmlformats.org/officeDocument/2006/relationships/oleObject" Target="embeddings/oleObject130.bin"/><Relationship Id="rId236" Type="http://schemas.openxmlformats.org/officeDocument/2006/relationships/oleObject" Target="embeddings/oleObject144.bin"/><Relationship Id="rId257" Type="http://schemas.openxmlformats.org/officeDocument/2006/relationships/image" Target="media/image89.wmf"/><Relationship Id="rId278" Type="http://schemas.openxmlformats.org/officeDocument/2006/relationships/oleObject" Target="embeddings/oleObject174.bin"/><Relationship Id="rId303" Type="http://schemas.openxmlformats.org/officeDocument/2006/relationships/oleObject" Target="embeddings/oleObject18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57.wmf"/><Relationship Id="rId345" Type="http://schemas.openxmlformats.org/officeDocument/2006/relationships/header" Target="header3.xml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3.bin"/><Relationship Id="rId247" Type="http://schemas.openxmlformats.org/officeDocument/2006/relationships/oleObject" Target="embeddings/oleObject153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0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5.bin"/><Relationship Id="rId314" Type="http://schemas.openxmlformats.org/officeDocument/2006/relationships/image" Target="media/image11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95.bin"/><Relationship Id="rId216" Type="http://schemas.openxmlformats.org/officeDocument/2006/relationships/oleObject" Target="embeddings/oleObject131.bin"/><Relationship Id="rId258" Type="http://schemas.openxmlformats.org/officeDocument/2006/relationships/oleObject" Target="embeddings/oleObject16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205.bin"/><Relationship Id="rId171" Type="http://schemas.openxmlformats.org/officeDocument/2006/relationships/oleObject" Target="embeddings/oleObject102.bin"/><Relationship Id="rId227" Type="http://schemas.openxmlformats.org/officeDocument/2006/relationships/oleObject" Target="embeddings/oleObject138.bin"/><Relationship Id="rId269" Type="http://schemas.openxmlformats.org/officeDocument/2006/relationships/image" Target="media/image95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75.bin"/><Relationship Id="rId336" Type="http://schemas.openxmlformats.org/officeDocument/2006/relationships/image" Target="media/image117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86.wmf"/><Relationship Id="rId291" Type="http://schemas.openxmlformats.org/officeDocument/2006/relationships/image" Target="media/image104.wmf"/><Relationship Id="rId305" Type="http://schemas.openxmlformats.org/officeDocument/2006/relationships/oleObject" Target="embeddings/oleObject190.bin"/><Relationship Id="rId347" Type="http://schemas.openxmlformats.org/officeDocument/2006/relationships/fontTable" Target="fontTable.xml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87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4.bin"/><Relationship Id="rId249" Type="http://schemas.openxmlformats.org/officeDocument/2006/relationships/oleObject" Target="embeddings/oleObject15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63.bin"/><Relationship Id="rId316" Type="http://schemas.openxmlformats.org/officeDocument/2006/relationships/oleObject" Target="embeddings/oleObject19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96.bin"/><Relationship Id="rId218" Type="http://schemas.openxmlformats.org/officeDocument/2006/relationships/image" Target="media/image79.wmf"/><Relationship Id="rId271" Type="http://schemas.openxmlformats.org/officeDocument/2006/relationships/image" Target="media/image96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7.bin"/><Relationship Id="rId173" Type="http://schemas.openxmlformats.org/officeDocument/2006/relationships/oleObject" Target="embeddings/oleObject103.bin"/><Relationship Id="rId229" Type="http://schemas.openxmlformats.org/officeDocument/2006/relationships/image" Target="media/image83.wmf"/><Relationship Id="rId24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E7D34D-5BB6-40E2-9F33-90B119FFE0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6</Pages>
  <Words>1388</Words>
  <Characters>791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THANH NHAN</cp:lastModifiedBy>
  <cp:revision>13</cp:revision>
  <dcterms:created xsi:type="dcterms:W3CDTF">2020-08-20T14:19:00Z</dcterms:created>
  <dcterms:modified xsi:type="dcterms:W3CDTF">2020-08-21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